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630B" w:rsidRPr="005920D7" w:rsidRDefault="00E342E1" w:rsidP="00BD1719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ФИЗИКО-ХИМИЧЕСКИЕ ОСОБЕННОСТИ ПРОЦЕССОВ СГОРАНИЯ </w:t>
      </w:r>
    </w:p>
    <w:p w:rsidR="00CB24E8" w:rsidRPr="00B36DA5" w:rsidRDefault="00E342E1" w:rsidP="00BD1719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ДОТОПЛИВНЫХ ЭМУЛЬСИЙ</w:t>
      </w:r>
    </w:p>
    <w:p w:rsidR="00BD1719" w:rsidRPr="00B36DA5" w:rsidRDefault="00BD1719" w:rsidP="00BD1719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30B" w:rsidRPr="005920D7" w:rsidRDefault="00B6761D" w:rsidP="00D2630B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proofErr w:type="spellStart"/>
      <w:r w:rsidRPr="005920D7">
        <w:rPr>
          <w:rFonts w:ascii="Times New Roman" w:hAnsi="Times New Roman" w:cs="Times New Roman"/>
          <w:b/>
          <w:sz w:val="24"/>
          <w:szCs w:val="24"/>
        </w:rPr>
        <w:t>Г</w:t>
      </w:r>
      <w:r w:rsidR="00CF7628" w:rsidRPr="005920D7">
        <w:rPr>
          <w:rFonts w:ascii="Times New Roman" w:hAnsi="Times New Roman" w:cs="Times New Roman"/>
          <w:b/>
          <w:sz w:val="24"/>
          <w:szCs w:val="24"/>
        </w:rPr>
        <w:t>ергенова</w:t>
      </w:r>
      <w:proofErr w:type="spellEnd"/>
      <w:r w:rsidR="00CF7628" w:rsidRPr="005920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630B" w:rsidRPr="005920D7">
        <w:rPr>
          <w:rFonts w:ascii="Times New Roman" w:hAnsi="Times New Roman" w:cs="Times New Roman"/>
          <w:b/>
          <w:sz w:val="24"/>
          <w:szCs w:val="24"/>
        </w:rPr>
        <w:t>Т.П.</w:t>
      </w:r>
      <w:r w:rsidR="00CF7628" w:rsidRPr="005920D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</w:p>
    <w:p w:rsidR="00972811" w:rsidRDefault="00DC310D" w:rsidP="00D2630B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спирант</w:t>
      </w:r>
    </w:p>
    <w:p w:rsidR="005920D7" w:rsidRPr="005920D7" w:rsidRDefault="005920D7" w:rsidP="005920D7">
      <w:pPr>
        <w:tabs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920D7">
        <w:rPr>
          <w:rFonts w:ascii="Times New Roman" w:hAnsi="Times New Roman" w:cs="Times New Roman"/>
          <w:i/>
          <w:sz w:val="24"/>
          <w:szCs w:val="24"/>
        </w:rPr>
        <w:t xml:space="preserve">Научный руководитель: д-р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техн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 xml:space="preserve">. наук, профессор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Болоев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 xml:space="preserve"> П.А.</w:t>
      </w:r>
      <w:r w:rsidRPr="005920D7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Pr="005920D7">
        <w:rPr>
          <w:rFonts w:ascii="Times New Roman" w:hAnsi="Times New Roman" w:cs="Times New Roman"/>
          <w:i/>
          <w:sz w:val="24"/>
          <w:szCs w:val="24"/>
        </w:rPr>
        <w:t xml:space="preserve">, канд.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техн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 xml:space="preserve">. наук, доцент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Елтошкина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 xml:space="preserve"> Е.В.</w:t>
      </w:r>
      <w:r w:rsidRPr="005920D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920D7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5920D7">
        <w:rPr>
          <w:rFonts w:ascii="Times New Roman" w:hAnsi="Times New Roman" w:cs="Times New Roman"/>
          <w:i/>
          <w:sz w:val="24"/>
          <w:szCs w:val="24"/>
        </w:rPr>
        <w:t xml:space="preserve">канд.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техн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>. наук</w:t>
      </w:r>
      <w:r w:rsidRPr="005920D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5920D7">
        <w:rPr>
          <w:rFonts w:ascii="Times New Roman" w:hAnsi="Times New Roman" w:cs="Times New Roman"/>
          <w:i/>
          <w:sz w:val="24"/>
          <w:szCs w:val="24"/>
        </w:rPr>
        <w:t>Бодякина</w:t>
      </w:r>
      <w:proofErr w:type="spellEnd"/>
      <w:r w:rsidRPr="005920D7">
        <w:rPr>
          <w:rFonts w:ascii="Times New Roman" w:hAnsi="Times New Roman" w:cs="Times New Roman"/>
          <w:i/>
          <w:sz w:val="24"/>
          <w:szCs w:val="24"/>
        </w:rPr>
        <w:t xml:space="preserve"> Т.В. </w:t>
      </w:r>
      <w:r w:rsidRPr="005920D7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</w:p>
    <w:p w:rsidR="00D2630B" w:rsidRDefault="00CF7628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F762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F7628">
        <w:rPr>
          <w:rFonts w:ascii="Times New Roman" w:hAnsi="Times New Roman" w:cs="Times New Roman"/>
          <w:sz w:val="24"/>
          <w:szCs w:val="24"/>
        </w:rPr>
        <w:t xml:space="preserve"> </w:t>
      </w:r>
      <w:r w:rsidRPr="00DF45B0">
        <w:rPr>
          <w:rFonts w:ascii="Times New Roman" w:hAnsi="Times New Roman" w:cs="Times New Roman"/>
          <w:i/>
          <w:sz w:val="24"/>
          <w:szCs w:val="24"/>
        </w:rPr>
        <w:t xml:space="preserve">Бурятский государственный университет им. </w:t>
      </w:r>
      <w:proofErr w:type="spellStart"/>
      <w:r w:rsidRPr="00DF45B0">
        <w:rPr>
          <w:rFonts w:ascii="Times New Roman" w:hAnsi="Times New Roman" w:cs="Times New Roman"/>
          <w:i/>
          <w:sz w:val="24"/>
          <w:szCs w:val="24"/>
        </w:rPr>
        <w:t>Доржи</w:t>
      </w:r>
      <w:proofErr w:type="spellEnd"/>
      <w:r w:rsidRPr="00DF45B0">
        <w:rPr>
          <w:rFonts w:ascii="Times New Roman" w:hAnsi="Times New Roman" w:cs="Times New Roman"/>
          <w:i/>
          <w:sz w:val="24"/>
          <w:szCs w:val="24"/>
        </w:rPr>
        <w:t xml:space="preserve"> Банзарова, </w:t>
      </w:r>
    </w:p>
    <w:p w:rsidR="00CF7628" w:rsidRPr="00DF45B0" w:rsidRDefault="005920D7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. </w:t>
      </w:r>
      <w:r w:rsidR="00CF7628" w:rsidRPr="00DF45B0">
        <w:rPr>
          <w:rFonts w:ascii="Times New Roman" w:hAnsi="Times New Roman" w:cs="Times New Roman"/>
          <w:i/>
          <w:sz w:val="24"/>
          <w:szCs w:val="24"/>
        </w:rPr>
        <w:t>Улан-Удэ, Россия,</w:t>
      </w:r>
    </w:p>
    <w:p w:rsidR="00D2630B" w:rsidRDefault="00CF7628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F45B0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DF45B0">
        <w:rPr>
          <w:rFonts w:ascii="Times New Roman" w:hAnsi="Times New Roman" w:cs="Times New Roman"/>
          <w:i/>
          <w:sz w:val="24"/>
          <w:szCs w:val="24"/>
        </w:rPr>
        <w:t xml:space="preserve"> Иркутский государственный агарный университет им. А.А. </w:t>
      </w:r>
      <w:proofErr w:type="spellStart"/>
      <w:r w:rsidRPr="00DF45B0">
        <w:rPr>
          <w:rFonts w:ascii="Times New Roman" w:hAnsi="Times New Roman" w:cs="Times New Roman"/>
          <w:i/>
          <w:sz w:val="24"/>
          <w:szCs w:val="24"/>
        </w:rPr>
        <w:t>Ежевского</w:t>
      </w:r>
      <w:proofErr w:type="spellEnd"/>
      <w:r w:rsidRPr="00DF45B0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CF7628" w:rsidRDefault="005920D7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г. </w:t>
      </w:r>
      <w:r w:rsidR="00CF7628" w:rsidRPr="00DF45B0">
        <w:rPr>
          <w:rFonts w:ascii="Times New Roman" w:hAnsi="Times New Roman" w:cs="Times New Roman"/>
          <w:i/>
          <w:sz w:val="24"/>
          <w:szCs w:val="24"/>
        </w:rPr>
        <w:t>Иркутск, Россия</w:t>
      </w:r>
    </w:p>
    <w:p w:rsidR="00DF45B0" w:rsidRPr="005920D7" w:rsidRDefault="00D2630B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2630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 w:rsidRPr="005920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-</w:t>
      </w:r>
      <w:r w:rsidRPr="00D2630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mail</w:t>
      </w:r>
      <w:r w:rsidRPr="005920D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: </w:t>
      </w:r>
      <w:hyperlink r:id="rId8" w:history="1"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 w:eastAsia="ru-RU"/>
          </w:rPr>
          <w:t>EEV</w:t>
        </w:r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eastAsia="ru-RU"/>
          </w:rPr>
          <w:t>_</w:t>
        </w:r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 w:eastAsia="ru-RU"/>
          </w:rPr>
          <w:t>Baikal</w:t>
        </w:r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eastAsia="ru-RU"/>
          </w:rPr>
          <w:t>2005@</w:t>
        </w:r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 w:eastAsia="ru-RU"/>
          </w:rPr>
          <w:t>mail</w:t>
        </w:r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eastAsia="ru-RU"/>
          </w:rPr>
          <w:t>.</w:t>
        </w:r>
        <w:proofErr w:type="spellStart"/>
        <w:r w:rsidRPr="005920D7">
          <w:rPr>
            <w:rStyle w:val="a8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 w:eastAsia="ru-RU"/>
          </w:rPr>
          <w:t>ru</w:t>
        </w:r>
        <w:proofErr w:type="spellEnd"/>
      </w:hyperlink>
    </w:p>
    <w:p w:rsidR="00D2630B" w:rsidRPr="005920D7" w:rsidRDefault="00D2630B" w:rsidP="00D2630B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CF7628" w:rsidRPr="00D2630B" w:rsidRDefault="00CF7628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color w:val="000C24"/>
          <w:sz w:val="24"/>
          <w:szCs w:val="24"/>
          <w:shd w:val="clear" w:color="auto" w:fill="FFFFFF"/>
        </w:rPr>
        <w:t xml:space="preserve">Силовым агрегатом в автомобилях и сельскохозяйственной технике </w:t>
      </w:r>
      <w:r w:rsidRPr="00D2630B">
        <w:rPr>
          <w:rFonts w:ascii="Times New Roman" w:hAnsi="Times New Roman" w:cs="Times New Roman"/>
          <w:sz w:val="24"/>
          <w:szCs w:val="24"/>
        </w:rPr>
        <w:t>в абсолютном большинстве являются двигатели внутреннего сгорания. В качестве топлива используют в основном жидкое топливо.</w:t>
      </w:r>
      <w:r w:rsidR="00D2630B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Pr="00D2630B">
        <w:rPr>
          <w:rFonts w:ascii="Times New Roman" w:hAnsi="Times New Roman" w:cs="Times New Roman"/>
          <w:sz w:val="24"/>
          <w:szCs w:val="24"/>
        </w:rPr>
        <w:t>При этом в</w:t>
      </w:r>
      <w:r w:rsidRPr="00D2630B">
        <w:rPr>
          <w:rFonts w:ascii="Times New Roman" w:hAnsi="Times New Roman" w:cs="Times New Roman"/>
          <w:color w:val="000C24"/>
          <w:sz w:val="24"/>
          <w:szCs w:val="24"/>
          <w:shd w:val="clear" w:color="auto" w:fill="FFFFFF"/>
        </w:rPr>
        <w:t>ыбросы д</w:t>
      </w:r>
      <w:r w:rsidRPr="00D2630B">
        <w:rPr>
          <w:rFonts w:ascii="Times New Roman" w:hAnsi="Times New Roman" w:cs="Times New Roman"/>
          <w:sz w:val="24"/>
          <w:szCs w:val="24"/>
        </w:rPr>
        <w:t>вигателей внутреннего сгорания играют существенную роль в загрязнении окружающей среды: повышение температуры на Земле, выброс в атмосферу вредных веществ, шумы и вибрации, уплотнение и эрозия при движении транспорта.</w:t>
      </w:r>
    </w:p>
    <w:p w:rsidR="0091203D" w:rsidRPr="00D2630B" w:rsidRDefault="00CF7628" w:rsidP="0091203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Совершенствование рабочего процесса двигателей внутреннего сгорания с целью снижения токсичных выбросов с отработавшими газами актуальна в связи с переходом на водородную, </w:t>
      </w:r>
      <w:proofErr w:type="spellStart"/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малоуглеродную</w:t>
      </w:r>
      <w:proofErr w:type="spellEnd"/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(зеленую) технологию. </w:t>
      </w:r>
      <w:r w:rsidRPr="00D2630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Постоянное увеличение стоимости топлива и ужесточение требований к экологической безопасности топлив вызвали повышенный интерес к </w:t>
      </w:r>
      <w:proofErr w:type="spellStart"/>
      <w:r w:rsidRPr="00D2630B">
        <w:rPr>
          <w:rFonts w:ascii="Times New Roman" w:hAnsi="Times New Roman" w:cs="Times New Roman"/>
          <w:sz w:val="24"/>
          <w:szCs w:val="24"/>
          <w:shd w:val="clear" w:color="auto" w:fill="FFFFFF"/>
        </w:rPr>
        <w:t>водотопливным</w:t>
      </w:r>
      <w:proofErr w:type="spellEnd"/>
      <w:r w:rsidRPr="00D2630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эмульсиям.</w:t>
      </w:r>
      <w:r w:rsidR="00BD2518" w:rsidRPr="00D2630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При использовании </w:t>
      </w:r>
      <w:proofErr w:type="spellStart"/>
      <w:r w:rsidR="0091203D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91203D" w:rsidRPr="00D2630B">
        <w:rPr>
          <w:rFonts w:ascii="Times New Roman" w:hAnsi="Times New Roman" w:cs="Times New Roman"/>
          <w:sz w:val="24"/>
          <w:szCs w:val="24"/>
        </w:rPr>
        <w:t xml:space="preserve"> эмульсии в </w:t>
      </w:r>
      <w:r w:rsidR="005920D7" w:rsidRPr="00D2630B">
        <w:rPr>
          <w:rFonts w:ascii="Times New Roman" w:hAnsi="Times New Roman" w:cs="Times New Roman"/>
          <w:sz w:val="24"/>
          <w:szCs w:val="24"/>
        </w:rPr>
        <w:t>дизелях происходит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снижение </w:t>
      </w:r>
      <w:r w:rsidR="005920D7" w:rsidRPr="00D2630B">
        <w:rPr>
          <w:rFonts w:ascii="Times New Roman" w:hAnsi="Times New Roman" w:cs="Times New Roman"/>
          <w:sz w:val="24"/>
          <w:szCs w:val="24"/>
        </w:rPr>
        <w:t>дымности и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выпуска отработанных газов, и наблюдается повышение экономичных и экологических показателей.</w:t>
      </w:r>
      <w:r w:rsidRPr="00D2630B">
        <w:rPr>
          <w:rFonts w:ascii="Times New Roman" w:hAnsi="Times New Roman" w:cs="Times New Roman"/>
          <w:sz w:val="24"/>
          <w:szCs w:val="24"/>
        </w:rPr>
        <w:t xml:space="preserve">  Анализ результатов исследования показал, </w:t>
      </w:r>
      <w:r w:rsidR="005920D7" w:rsidRPr="00D2630B">
        <w:rPr>
          <w:rFonts w:ascii="Times New Roman" w:hAnsi="Times New Roman" w:cs="Times New Roman"/>
          <w:sz w:val="24"/>
          <w:szCs w:val="24"/>
        </w:rPr>
        <w:t>что мода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капель водной фазы достигает приемлемого размера при </w:t>
      </w:r>
      <w:r w:rsidR="0091203D" w:rsidRPr="00D2630B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9" o:title=""/>
          </v:shape>
          <o:OLEObject Type="Embed" ProgID="Equation.3" ShapeID="_x0000_i1025" DrawAspect="Content" ObjectID="_1743593969" r:id="rId10"/>
        </w:objec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циклов, а диаметр капель 5-8 мкм. Ультразвуковая обработка составляет 15-20 минут для получения приемлемых значений диаметра капель. При моде 8 мкм в процессе глубокой обработки образуется сольватная оболочка топлива на каплях воды.</w:t>
      </w:r>
    </w:p>
    <w:p w:rsidR="00CF7628" w:rsidRPr="00D2630B" w:rsidRDefault="005920D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>Сольватная оболочка,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B7479" w:rsidRPr="00D2630B">
        <w:rPr>
          <w:rFonts w:ascii="Times New Roman" w:hAnsi="Times New Roman" w:cs="Times New Roman"/>
          <w:sz w:val="24"/>
          <w:szCs w:val="24"/>
        </w:rPr>
        <w:t xml:space="preserve">образующаяся на каплях </w:t>
      </w:r>
      <w:r w:rsidRPr="00D2630B">
        <w:rPr>
          <w:rFonts w:ascii="Times New Roman" w:hAnsi="Times New Roman" w:cs="Times New Roman"/>
          <w:sz w:val="24"/>
          <w:szCs w:val="24"/>
        </w:rPr>
        <w:t>воды,</w:t>
      </w:r>
      <w:r w:rsidR="00EB7479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представляет собой смолистые фракции дизельного топлива, </w:t>
      </w:r>
      <w:r w:rsidR="00EB7479" w:rsidRPr="00D2630B">
        <w:rPr>
          <w:rFonts w:ascii="Times New Roman" w:hAnsi="Times New Roman" w:cs="Times New Roman"/>
          <w:sz w:val="24"/>
          <w:szCs w:val="24"/>
        </w:rPr>
        <w:t>которая по</w:t>
      </w:r>
      <w:r w:rsidR="00CF7628" w:rsidRPr="00D2630B">
        <w:rPr>
          <w:rFonts w:ascii="Times New Roman" w:hAnsi="Times New Roman" w:cs="Times New Roman"/>
          <w:sz w:val="24"/>
          <w:szCs w:val="24"/>
        </w:rPr>
        <w:t>выша</w:t>
      </w:r>
      <w:r w:rsidR="00EB7479" w:rsidRPr="00D2630B">
        <w:rPr>
          <w:rFonts w:ascii="Times New Roman" w:hAnsi="Times New Roman" w:cs="Times New Roman"/>
          <w:sz w:val="24"/>
          <w:szCs w:val="24"/>
        </w:rPr>
        <w:t>ет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 стабильность эмульсии и изолирует воду от контакта с металлическими </w:t>
      </w:r>
      <w:r w:rsidR="00EB7479" w:rsidRPr="00D2630B">
        <w:rPr>
          <w:rFonts w:ascii="Times New Roman" w:hAnsi="Times New Roman" w:cs="Times New Roman"/>
          <w:sz w:val="24"/>
          <w:szCs w:val="24"/>
        </w:rPr>
        <w:t xml:space="preserve">частями </w:t>
      </w:r>
      <w:r w:rsidR="00CF7628" w:rsidRPr="00D2630B">
        <w:rPr>
          <w:rFonts w:ascii="Times New Roman" w:hAnsi="Times New Roman" w:cs="Times New Roman"/>
          <w:sz w:val="24"/>
          <w:szCs w:val="24"/>
        </w:rPr>
        <w:t>детал</w:t>
      </w:r>
      <w:r w:rsidR="00EB7479" w:rsidRPr="00D2630B">
        <w:rPr>
          <w:rFonts w:ascii="Times New Roman" w:hAnsi="Times New Roman" w:cs="Times New Roman"/>
          <w:sz w:val="24"/>
          <w:szCs w:val="24"/>
        </w:rPr>
        <w:t>ей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B7479" w:rsidRPr="00D2630B">
        <w:rPr>
          <w:rFonts w:ascii="Times New Roman" w:hAnsi="Times New Roman" w:cs="Times New Roman"/>
          <w:sz w:val="24"/>
          <w:szCs w:val="24"/>
        </w:rPr>
        <w:t>прецизионных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 пар топливного насоса высокого давления и форсунки. </w:t>
      </w:r>
      <w:r w:rsidR="00EB7479" w:rsidRPr="00D2630B">
        <w:rPr>
          <w:rFonts w:ascii="Times New Roman" w:hAnsi="Times New Roman" w:cs="Times New Roman"/>
          <w:sz w:val="24"/>
          <w:szCs w:val="24"/>
        </w:rPr>
        <w:t>Исследуемая</w:t>
      </w:r>
      <w:r w:rsidR="00BD2518" w:rsidRPr="00D2630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F7628" w:rsidRPr="00D2630B">
        <w:rPr>
          <w:rFonts w:ascii="Times New Roman" w:hAnsi="Times New Roman" w:cs="Times New Roman"/>
          <w:sz w:val="24"/>
          <w:szCs w:val="24"/>
        </w:rPr>
        <w:t>водотопливная</w:t>
      </w:r>
      <w:proofErr w:type="spellEnd"/>
      <w:r w:rsidR="00CF7628" w:rsidRPr="00D2630B">
        <w:rPr>
          <w:rFonts w:ascii="Times New Roman" w:hAnsi="Times New Roman" w:cs="Times New Roman"/>
          <w:sz w:val="24"/>
          <w:szCs w:val="24"/>
        </w:rPr>
        <w:t xml:space="preserve"> эмульсия </w:t>
      </w:r>
      <w:r w:rsidR="00B451E6" w:rsidRPr="00D2630B">
        <w:rPr>
          <w:rFonts w:ascii="Times New Roman" w:hAnsi="Times New Roman" w:cs="Times New Roman"/>
          <w:sz w:val="24"/>
          <w:szCs w:val="24"/>
        </w:rPr>
        <w:t>применима в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 качестве альтернативного топлива, </w:t>
      </w:r>
      <w:r w:rsidR="00EB7479" w:rsidRPr="00D2630B">
        <w:rPr>
          <w:rFonts w:ascii="Times New Roman" w:hAnsi="Times New Roman" w:cs="Times New Roman"/>
          <w:sz w:val="24"/>
          <w:szCs w:val="24"/>
        </w:rPr>
        <w:t>поскольку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B451E6" w:rsidRPr="00D2630B">
        <w:rPr>
          <w:rFonts w:ascii="Times New Roman" w:hAnsi="Times New Roman" w:cs="Times New Roman"/>
          <w:sz w:val="24"/>
          <w:szCs w:val="24"/>
        </w:rPr>
        <w:t>она стабильна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 во времени </w:t>
      </w:r>
      <w:r w:rsidR="00B451E6" w:rsidRPr="00D2630B">
        <w:rPr>
          <w:rFonts w:ascii="Times New Roman" w:hAnsi="Times New Roman" w:cs="Times New Roman"/>
          <w:sz w:val="24"/>
          <w:szCs w:val="24"/>
        </w:rPr>
        <w:t xml:space="preserve">и 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достаточна </w:t>
      </w:r>
      <w:r w:rsidR="00B451E6" w:rsidRPr="00D2630B">
        <w:rPr>
          <w:rFonts w:ascii="Times New Roman" w:hAnsi="Times New Roman" w:cs="Times New Roman"/>
          <w:sz w:val="24"/>
          <w:szCs w:val="24"/>
        </w:rPr>
        <w:t xml:space="preserve">при </w:t>
      </w:r>
      <w:r w:rsidR="00CF7628" w:rsidRPr="00D2630B">
        <w:rPr>
          <w:rFonts w:ascii="Times New Roman" w:hAnsi="Times New Roman" w:cs="Times New Roman"/>
          <w:sz w:val="24"/>
          <w:szCs w:val="24"/>
        </w:rPr>
        <w:t>прохождени</w:t>
      </w:r>
      <w:r w:rsidR="00B451E6" w:rsidRPr="00D2630B">
        <w:rPr>
          <w:rFonts w:ascii="Times New Roman" w:hAnsi="Times New Roman" w:cs="Times New Roman"/>
          <w:sz w:val="24"/>
          <w:szCs w:val="24"/>
        </w:rPr>
        <w:t xml:space="preserve">и </w:t>
      </w:r>
      <w:r w:rsidR="00ED09E7" w:rsidRPr="00D2630B">
        <w:rPr>
          <w:rFonts w:ascii="Times New Roman" w:hAnsi="Times New Roman" w:cs="Times New Roman"/>
          <w:sz w:val="24"/>
          <w:szCs w:val="24"/>
        </w:rPr>
        <w:t xml:space="preserve">пути </w:t>
      </w:r>
      <w:r w:rsidR="00CF7628" w:rsidRPr="00D2630B">
        <w:rPr>
          <w:rFonts w:ascii="Times New Roman" w:hAnsi="Times New Roman" w:cs="Times New Roman"/>
          <w:sz w:val="24"/>
          <w:szCs w:val="24"/>
        </w:rPr>
        <w:t>топливно</w:t>
      </w:r>
      <w:r w:rsidR="00ED09E7" w:rsidRPr="00D2630B">
        <w:rPr>
          <w:rFonts w:ascii="Times New Roman" w:hAnsi="Times New Roman" w:cs="Times New Roman"/>
          <w:sz w:val="24"/>
          <w:szCs w:val="24"/>
        </w:rPr>
        <w:t>го оборудования</w:t>
      </w:r>
      <w:r w:rsidR="00CF7628" w:rsidRPr="00D2630B">
        <w:rPr>
          <w:rFonts w:ascii="Times New Roman" w:hAnsi="Times New Roman" w:cs="Times New Roman"/>
          <w:sz w:val="24"/>
          <w:szCs w:val="24"/>
        </w:rPr>
        <w:t xml:space="preserve">. </w:t>
      </w:r>
      <w:r w:rsidR="00ED09E7" w:rsidRPr="00D2630B">
        <w:rPr>
          <w:rFonts w:ascii="Times New Roman" w:hAnsi="Times New Roman" w:cs="Times New Roman"/>
          <w:sz w:val="24"/>
          <w:szCs w:val="24"/>
        </w:rPr>
        <w:t xml:space="preserve">Физико-химические процессы сгорания при </w:t>
      </w:r>
      <w:proofErr w:type="spellStart"/>
      <w:r w:rsidR="00ED09E7" w:rsidRPr="00D2630B">
        <w:rPr>
          <w:rFonts w:ascii="Times New Roman" w:hAnsi="Times New Roman" w:cs="Times New Roman"/>
          <w:sz w:val="24"/>
          <w:szCs w:val="24"/>
        </w:rPr>
        <w:t>и</w:t>
      </w:r>
      <w:r w:rsidR="00CF7628" w:rsidRPr="00D2630B">
        <w:rPr>
          <w:rFonts w:ascii="Times New Roman" w:hAnsi="Times New Roman" w:cs="Times New Roman"/>
          <w:sz w:val="24"/>
          <w:szCs w:val="24"/>
        </w:rPr>
        <w:t>спользовани</w:t>
      </w:r>
      <w:r w:rsidR="00ED09E7" w:rsidRPr="00D2630B">
        <w:rPr>
          <w:rFonts w:ascii="Times New Roman" w:hAnsi="Times New Roman" w:cs="Times New Roman"/>
          <w:sz w:val="24"/>
          <w:szCs w:val="24"/>
        </w:rPr>
        <w:t>и</w:t>
      </w:r>
      <w:r w:rsidR="00CF7628" w:rsidRPr="00D2630B">
        <w:rPr>
          <w:rFonts w:ascii="Times New Roman" w:hAnsi="Times New Roman" w:cs="Times New Roman"/>
          <w:sz w:val="24"/>
          <w:szCs w:val="24"/>
        </w:rPr>
        <w:t>водотовливной</w:t>
      </w:r>
      <w:proofErr w:type="spellEnd"/>
      <w:r w:rsidR="00CF7628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ED09E7" w:rsidRPr="00D2630B">
        <w:rPr>
          <w:rFonts w:ascii="Times New Roman" w:hAnsi="Times New Roman" w:cs="Times New Roman"/>
          <w:sz w:val="24"/>
          <w:szCs w:val="24"/>
        </w:rPr>
        <w:t xml:space="preserve">снижают </w:t>
      </w:r>
      <w:r w:rsidR="00CF7628" w:rsidRPr="00D2630B">
        <w:rPr>
          <w:rFonts w:ascii="Times New Roman" w:hAnsi="Times New Roman" w:cs="Times New Roman"/>
          <w:sz w:val="24"/>
          <w:szCs w:val="24"/>
        </w:rPr>
        <w:t>токсичн</w:t>
      </w:r>
      <w:r w:rsidR="00ED09E7" w:rsidRPr="00D2630B">
        <w:rPr>
          <w:rFonts w:ascii="Times New Roman" w:hAnsi="Times New Roman" w:cs="Times New Roman"/>
          <w:sz w:val="24"/>
          <w:szCs w:val="24"/>
        </w:rPr>
        <w:t xml:space="preserve">ые выбросы </w:t>
      </w:r>
      <w:r w:rsidR="00CF7628" w:rsidRPr="00D2630B">
        <w:rPr>
          <w:rFonts w:ascii="Times New Roman" w:hAnsi="Times New Roman" w:cs="Times New Roman"/>
          <w:sz w:val="24"/>
          <w:szCs w:val="24"/>
        </w:rPr>
        <w:t>газов двигателей.</w:t>
      </w:r>
    </w:p>
    <w:p w:rsidR="00A81A21" w:rsidRPr="00D2630B" w:rsidRDefault="00356AC9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color w:val="000C24"/>
          <w:sz w:val="24"/>
          <w:szCs w:val="24"/>
          <w:shd w:val="clear" w:color="auto" w:fill="FFFFFF"/>
        </w:rPr>
        <w:t xml:space="preserve">Для </w:t>
      </w:r>
      <w:r w:rsidRPr="00D2630B">
        <w:rPr>
          <w:rFonts w:ascii="Times New Roman" w:hAnsi="Times New Roman" w:cs="Times New Roman"/>
          <w:sz w:val="24"/>
          <w:szCs w:val="24"/>
        </w:rPr>
        <w:t>окружающей среды</w:t>
      </w:r>
      <w:r w:rsidRPr="00D2630B">
        <w:rPr>
          <w:rFonts w:ascii="Times New Roman" w:hAnsi="Times New Roman" w:cs="Times New Roman"/>
          <w:color w:val="000C24"/>
          <w:sz w:val="24"/>
          <w:szCs w:val="24"/>
          <w:shd w:val="clear" w:color="auto" w:fill="FFFFFF"/>
        </w:rPr>
        <w:t xml:space="preserve"> в</w:t>
      </w:r>
      <w:r w:rsidR="0020337D" w:rsidRPr="00D2630B">
        <w:rPr>
          <w:rFonts w:ascii="Times New Roman" w:hAnsi="Times New Roman" w:cs="Times New Roman"/>
          <w:color w:val="000C24"/>
          <w:sz w:val="24"/>
          <w:szCs w:val="24"/>
          <w:shd w:val="clear" w:color="auto" w:fill="FFFFFF"/>
        </w:rPr>
        <w:t xml:space="preserve">ыбросы продуктов сжигания </w:t>
      </w:r>
      <w:r w:rsidR="0020337D" w:rsidRPr="00D2630B">
        <w:rPr>
          <w:rFonts w:ascii="Times New Roman" w:hAnsi="Times New Roman" w:cs="Times New Roman"/>
          <w:sz w:val="24"/>
          <w:szCs w:val="24"/>
          <w:shd w:val="clear" w:color="auto" w:fill="FFFFFF"/>
        </w:rPr>
        <w:t>д</w:t>
      </w:r>
      <w:r w:rsidR="005536E5" w:rsidRPr="00D2630B">
        <w:rPr>
          <w:rFonts w:ascii="Times New Roman" w:hAnsi="Times New Roman" w:cs="Times New Roman"/>
          <w:sz w:val="24"/>
          <w:szCs w:val="24"/>
        </w:rPr>
        <w:t>вигател</w:t>
      </w:r>
      <w:r w:rsidR="0020337D" w:rsidRPr="00D2630B">
        <w:rPr>
          <w:rFonts w:ascii="Times New Roman" w:hAnsi="Times New Roman" w:cs="Times New Roman"/>
          <w:sz w:val="24"/>
          <w:szCs w:val="24"/>
        </w:rPr>
        <w:t>ей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 внутреннего сгорания </w:t>
      </w:r>
      <w:r w:rsidRPr="00D2630B">
        <w:rPr>
          <w:rFonts w:ascii="Times New Roman" w:hAnsi="Times New Roman" w:cs="Times New Roman"/>
          <w:sz w:val="24"/>
          <w:szCs w:val="24"/>
        </w:rPr>
        <w:t xml:space="preserve">является одним из компонентов </w:t>
      </w:r>
      <w:r w:rsidR="005536E5" w:rsidRPr="00D2630B">
        <w:rPr>
          <w:rFonts w:ascii="Times New Roman" w:hAnsi="Times New Roman" w:cs="Times New Roman"/>
          <w:sz w:val="24"/>
          <w:szCs w:val="24"/>
        </w:rPr>
        <w:t>загрязне</w:t>
      </w:r>
      <w:r w:rsidRPr="00D2630B">
        <w:rPr>
          <w:rFonts w:ascii="Times New Roman" w:hAnsi="Times New Roman" w:cs="Times New Roman"/>
          <w:sz w:val="24"/>
          <w:szCs w:val="24"/>
        </w:rPr>
        <w:t>ния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. В </w:t>
      </w:r>
      <w:r w:rsidRPr="00D2630B">
        <w:rPr>
          <w:rFonts w:ascii="Times New Roman" w:hAnsi="Times New Roman" w:cs="Times New Roman"/>
          <w:sz w:val="24"/>
          <w:szCs w:val="24"/>
        </w:rPr>
        <w:t xml:space="preserve">настоящее время перед человечеством остро встает вопрос о снижении </w:t>
      </w:r>
      <w:r w:rsidR="005536E5" w:rsidRPr="00D2630B">
        <w:rPr>
          <w:rFonts w:ascii="Times New Roman" w:hAnsi="Times New Roman" w:cs="Times New Roman"/>
          <w:sz w:val="24"/>
          <w:szCs w:val="24"/>
        </w:rPr>
        <w:t>выброс</w:t>
      </w:r>
      <w:r w:rsidRPr="00D2630B">
        <w:rPr>
          <w:rFonts w:ascii="Times New Roman" w:hAnsi="Times New Roman" w:cs="Times New Roman"/>
          <w:sz w:val="24"/>
          <w:szCs w:val="24"/>
        </w:rPr>
        <w:t xml:space="preserve">ов продуктов сгорания </w:t>
      </w:r>
      <w:r w:rsidR="005536E5" w:rsidRPr="00D2630B">
        <w:rPr>
          <w:rFonts w:ascii="Times New Roman" w:hAnsi="Times New Roman" w:cs="Times New Roman"/>
          <w:sz w:val="24"/>
          <w:szCs w:val="24"/>
        </w:rPr>
        <w:t>в атмосферу [1].</w:t>
      </w:r>
      <w:r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Дальнейшее совершенствование рабочего процесса двигателей внутрен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t xml:space="preserve">него сгорания с целью снижения токсичных выбросов с отработавшими газами актуальна в связи с переходом на водородную, </w:t>
      </w:r>
      <w:proofErr w:type="spellStart"/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малоуглеродную</w:t>
      </w:r>
      <w:proofErr w:type="spellEnd"/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(зеленую) технологию. </w:t>
      </w: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Для 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изменения </w:t>
      </w: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химических и физических  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свойств топлив</w:t>
      </w: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а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предлагается способ 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добавлени</w:t>
      </w:r>
      <w:r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я дистиллированной воды, что приводит к получению нового альтернативного топлива 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в виде водо</w:t>
      </w:r>
      <w:r w:rsidR="005A1790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-</w:t>
      </w:r>
      <w:r w:rsidR="00540B3F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топливных эмульсий. </w:t>
      </w:r>
      <w:proofErr w:type="spellStart"/>
      <w:r w:rsidR="005536E5" w:rsidRPr="00D2630B">
        <w:rPr>
          <w:rFonts w:ascii="Times New Roman" w:hAnsi="Times New Roman" w:cs="Times New Roman"/>
          <w:sz w:val="24"/>
          <w:szCs w:val="24"/>
        </w:rPr>
        <w:t>Водотопливная</w:t>
      </w:r>
      <w:proofErr w:type="spellEnd"/>
      <w:r w:rsidR="005536E5" w:rsidRPr="00D2630B">
        <w:rPr>
          <w:rFonts w:ascii="Times New Roman" w:hAnsi="Times New Roman" w:cs="Times New Roman"/>
          <w:sz w:val="24"/>
          <w:szCs w:val="24"/>
        </w:rPr>
        <w:t xml:space="preserve"> эмульсия представляет собой смесь топлива, являющегося дисперсной средой, и воды, являющейся дисперсной фазой. </w:t>
      </w:r>
      <w:r w:rsidR="00EC2F91" w:rsidRPr="00D2630B">
        <w:rPr>
          <w:rFonts w:ascii="Times New Roman" w:hAnsi="Times New Roman" w:cs="Times New Roman"/>
          <w:sz w:val="24"/>
          <w:szCs w:val="24"/>
        </w:rPr>
        <w:t>В отличии от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5920D7" w:rsidRPr="00D2630B">
        <w:rPr>
          <w:rFonts w:ascii="Times New Roman" w:hAnsi="Times New Roman" w:cs="Times New Roman"/>
          <w:sz w:val="24"/>
          <w:szCs w:val="24"/>
        </w:rPr>
        <w:t>традиционного дизельного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 топлив</w:t>
      </w:r>
      <w:r w:rsidR="00EC2F91" w:rsidRPr="00D2630B">
        <w:rPr>
          <w:rFonts w:ascii="Times New Roman" w:hAnsi="Times New Roman" w:cs="Times New Roman"/>
          <w:sz w:val="24"/>
          <w:szCs w:val="24"/>
        </w:rPr>
        <w:t>а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, применение </w:t>
      </w:r>
      <w:proofErr w:type="spellStart"/>
      <w:r w:rsidR="005536E5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5536E5" w:rsidRPr="00D2630B">
        <w:rPr>
          <w:rFonts w:ascii="Times New Roman" w:hAnsi="Times New Roman" w:cs="Times New Roman"/>
          <w:sz w:val="24"/>
          <w:szCs w:val="24"/>
        </w:rPr>
        <w:t xml:space="preserve"> смеси </w:t>
      </w:r>
      <w:r w:rsidR="00EC2F91" w:rsidRPr="00D2630B">
        <w:rPr>
          <w:rFonts w:ascii="Times New Roman" w:hAnsi="Times New Roman" w:cs="Times New Roman"/>
          <w:sz w:val="24"/>
          <w:szCs w:val="24"/>
        </w:rPr>
        <w:t>способствует</w:t>
      </w:r>
      <w:r w:rsidR="00EC2F91" w:rsidRPr="00D2630B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5920D7" w:rsidRPr="0003099D">
        <w:rPr>
          <w:rFonts w:ascii="Times New Roman" w:hAnsi="Times New Roman" w:cs="Times New Roman"/>
          <w:sz w:val="24"/>
          <w:szCs w:val="24"/>
        </w:rPr>
        <w:t>уменьшению</w:t>
      </w:r>
      <w:r w:rsidR="005920D7">
        <w:rPr>
          <w:rFonts w:ascii="Times New Roman" w:hAnsi="Times New Roman" w:cs="Times New Roman"/>
          <w:sz w:val="24"/>
          <w:szCs w:val="24"/>
        </w:rPr>
        <w:t xml:space="preserve"> </w:t>
      </w:r>
      <w:r w:rsidR="005920D7" w:rsidRPr="0003099D">
        <w:rPr>
          <w:rFonts w:ascii="Times New Roman" w:hAnsi="Times New Roman" w:cs="Times New Roman"/>
          <w:sz w:val="24"/>
          <w:szCs w:val="24"/>
        </w:rPr>
        <w:t>неэкологических выбросов,</w:t>
      </w:r>
      <w:r w:rsidR="00D2630B" w:rsidRPr="0003099D">
        <w:rPr>
          <w:rFonts w:ascii="Times New Roman" w:hAnsi="Times New Roman" w:cs="Times New Roman"/>
          <w:sz w:val="24"/>
          <w:szCs w:val="24"/>
        </w:rPr>
        <w:t xml:space="preserve"> загрязняющих </w:t>
      </w:r>
      <w:r w:rsidR="005920D7" w:rsidRPr="0003099D">
        <w:rPr>
          <w:rFonts w:ascii="Times New Roman" w:hAnsi="Times New Roman" w:cs="Times New Roman"/>
          <w:sz w:val="24"/>
          <w:szCs w:val="24"/>
        </w:rPr>
        <w:t>атмосферу,</w:t>
      </w:r>
      <w:r w:rsidR="00D2630B" w:rsidRPr="0003099D">
        <w:rPr>
          <w:rFonts w:ascii="Times New Roman" w:hAnsi="Times New Roman" w:cs="Times New Roman"/>
          <w:sz w:val="24"/>
          <w:szCs w:val="24"/>
        </w:rPr>
        <w:t xml:space="preserve"> </w:t>
      </w:r>
      <w:r w:rsidR="0003099D" w:rsidRPr="0003099D">
        <w:rPr>
          <w:rFonts w:ascii="Times New Roman" w:hAnsi="Times New Roman" w:cs="Times New Roman"/>
          <w:sz w:val="24"/>
          <w:szCs w:val="24"/>
        </w:rPr>
        <w:t>и способствует</w:t>
      </w:r>
      <w:r w:rsidR="005536E5" w:rsidRPr="0003099D">
        <w:rPr>
          <w:rFonts w:ascii="Times New Roman" w:hAnsi="Times New Roman" w:cs="Times New Roman"/>
          <w:sz w:val="24"/>
          <w:szCs w:val="24"/>
        </w:rPr>
        <w:t xml:space="preserve"> эффективност</w:t>
      </w:r>
      <w:r w:rsidR="0003099D" w:rsidRPr="0003099D">
        <w:rPr>
          <w:rFonts w:ascii="Times New Roman" w:hAnsi="Times New Roman" w:cs="Times New Roman"/>
          <w:sz w:val="24"/>
          <w:szCs w:val="24"/>
        </w:rPr>
        <w:t xml:space="preserve">и процесса </w:t>
      </w:r>
      <w:r w:rsidR="005536E5" w:rsidRPr="0003099D">
        <w:rPr>
          <w:rFonts w:ascii="Times New Roman" w:hAnsi="Times New Roman" w:cs="Times New Roman"/>
          <w:sz w:val="24"/>
          <w:szCs w:val="24"/>
        </w:rPr>
        <w:t>сжигания топлива</w:t>
      </w:r>
      <w:r w:rsidR="005536E5" w:rsidRPr="00D2630B">
        <w:rPr>
          <w:rFonts w:ascii="Times New Roman" w:hAnsi="Times New Roman" w:cs="Times New Roman"/>
          <w:sz w:val="24"/>
          <w:szCs w:val="24"/>
        </w:rPr>
        <w:t xml:space="preserve"> [4].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B6761D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Постоянное увеличение стоимости топлива и ужесточение требований к экологической безопасности топлив вызвали повышенный интерес к </w:t>
      </w:r>
      <w:proofErr w:type="spellStart"/>
      <w:r w:rsidR="00B6761D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водотопливным</w:t>
      </w:r>
      <w:proofErr w:type="spellEnd"/>
      <w:r w:rsidR="00B6761D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эмульсиям.</w:t>
      </w:r>
      <w:r w:rsidR="00BD2518" w:rsidRPr="00D2630B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При использовании </w:t>
      </w:r>
      <w:proofErr w:type="spellStart"/>
      <w:r w:rsidR="00ED34A6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ED34A6" w:rsidRPr="00D2630B">
        <w:rPr>
          <w:rFonts w:ascii="Times New Roman" w:hAnsi="Times New Roman" w:cs="Times New Roman"/>
          <w:sz w:val="24"/>
          <w:szCs w:val="24"/>
        </w:rPr>
        <w:t xml:space="preserve"> эмульсии в </w:t>
      </w:r>
      <w:r w:rsidR="005920D7" w:rsidRPr="00D2630B">
        <w:rPr>
          <w:rFonts w:ascii="Times New Roman" w:hAnsi="Times New Roman" w:cs="Times New Roman"/>
          <w:sz w:val="24"/>
          <w:szCs w:val="24"/>
        </w:rPr>
        <w:t>дизелях происходит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D34A6" w:rsidRPr="00D2630B">
        <w:rPr>
          <w:rFonts w:ascii="Times New Roman" w:hAnsi="Times New Roman" w:cs="Times New Roman"/>
          <w:sz w:val="24"/>
          <w:szCs w:val="24"/>
        </w:rPr>
        <w:t>сниж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ение </w:t>
      </w:r>
      <w:r w:rsidR="005920D7" w:rsidRPr="00D2630B">
        <w:rPr>
          <w:rFonts w:ascii="Times New Roman" w:hAnsi="Times New Roman" w:cs="Times New Roman"/>
          <w:sz w:val="24"/>
          <w:szCs w:val="24"/>
        </w:rPr>
        <w:t>дымности и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 выпуска отработанных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 газов, 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и наблюдается </w:t>
      </w:r>
      <w:r w:rsidR="00ED34A6" w:rsidRPr="00D2630B">
        <w:rPr>
          <w:rFonts w:ascii="Times New Roman" w:hAnsi="Times New Roman" w:cs="Times New Roman"/>
          <w:sz w:val="24"/>
          <w:szCs w:val="24"/>
        </w:rPr>
        <w:t>повышение экономичных и экологических показателей</w:t>
      </w:r>
      <w:r w:rsidR="004C2252" w:rsidRPr="00D2630B">
        <w:rPr>
          <w:rFonts w:ascii="Times New Roman" w:hAnsi="Times New Roman" w:cs="Times New Roman"/>
          <w:sz w:val="24"/>
          <w:szCs w:val="24"/>
        </w:rPr>
        <w:t xml:space="preserve"> [</w:t>
      </w:r>
      <w:r w:rsidR="005536E5" w:rsidRPr="00D2630B">
        <w:rPr>
          <w:rFonts w:ascii="Times New Roman" w:hAnsi="Times New Roman" w:cs="Times New Roman"/>
          <w:sz w:val="24"/>
          <w:szCs w:val="24"/>
        </w:rPr>
        <w:t>6</w:t>
      </w:r>
      <w:r w:rsidR="004C2252" w:rsidRPr="00D2630B">
        <w:rPr>
          <w:rFonts w:ascii="Times New Roman" w:hAnsi="Times New Roman" w:cs="Times New Roman"/>
          <w:sz w:val="24"/>
          <w:szCs w:val="24"/>
        </w:rPr>
        <w:t>]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. </w:t>
      </w:r>
      <w:r w:rsidR="00EC2F91" w:rsidRPr="00D2630B">
        <w:rPr>
          <w:rFonts w:ascii="Times New Roman" w:hAnsi="Times New Roman" w:cs="Times New Roman"/>
          <w:sz w:val="24"/>
          <w:szCs w:val="24"/>
        </w:rPr>
        <w:t>Температурные значения влияют на с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корость </w:t>
      </w:r>
      <w:r w:rsidR="00667826" w:rsidRPr="00D2630B">
        <w:rPr>
          <w:rFonts w:ascii="Times New Roman" w:hAnsi="Times New Roman" w:cs="Times New Roman"/>
          <w:sz w:val="24"/>
          <w:szCs w:val="24"/>
        </w:rPr>
        <w:t xml:space="preserve">сгорания топлива </w:t>
      </w:r>
      <w:r w:rsidR="00ED34A6" w:rsidRPr="00D2630B">
        <w:rPr>
          <w:rFonts w:ascii="Times New Roman" w:hAnsi="Times New Roman" w:cs="Times New Roman"/>
          <w:sz w:val="24"/>
          <w:szCs w:val="24"/>
        </w:rPr>
        <w:t>и полнот</w:t>
      </w:r>
      <w:r w:rsidR="00EC2F91" w:rsidRPr="00D2630B">
        <w:rPr>
          <w:rFonts w:ascii="Times New Roman" w:hAnsi="Times New Roman" w:cs="Times New Roman"/>
          <w:sz w:val="24"/>
          <w:szCs w:val="24"/>
        </w:rPr>
        <w:t xml:space="preserve">у, а также на компонентный состав </w:t>
      </w:r>
      <w:proofErr w:type="spellStart"/>
      <w:r w:rsidR="00667826" w:rsidRPr="00D2630B">
        <w:rPr>
          <w:rFonts w:ascii="Times New Roman" w:hAnsi="Times New Roman" w:cs="Times New Roman"/>
          <w:sz w:val="24"/>
          <w:szCs w:val="24"/>
        </w:rPr>
        <w:t>водотопливных</w:t>
      </w:r>
      <w:proofErr w:type="spellEnd"/>
      <w:r w:rsidR="00667826" w:rsidRPr="00D2630B">
        <w:rPr>
          <w:rFonts w:ascii="Times New Roman" w:hAnsi="Times New Roman" w:cs="Times New Roman"/>
          <w:sz w:val="24"/>
          <w:szCs w:val="24"/>
        </w:rPr>
        <w:t xml:space="preserve"> эмульсий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="00667826" w:rsidRPr="00D2630B">
        <w:rPr>
          <w:rFonts w:ascii="Times New Roman" w:hAnsi="Times New Roman" w:cs="Times New Roman"/>
          <w:sz w:val="24"/>
          <w:szCs w:val="24"/>
        </w:rPr>
        <w:t xml:space="preserve">на 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качество смесеобразования. </w:t>
      </w:r>
    </w:p>
    <w:p w:rsidR="00A81A21" w:rsidRPr="00D2630B" w:rsidRDefault="00A81A21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Так ранние исследования показали, что на детали </w:t>
      </w:r>
      <w:r w:rsidR="00667826" w:rsidRPr="00D2630B">
        <w:rPr>
          <w:rFonts w:ascii="Times New Roman" w:hAnsi="Times New Roman" w:cs="Times New Roman"/>
          <w:sz w:val="24"/>
          <w:szCs w:val="24"/>
        </w:rPr>
        <w:t xml:space="preserve">исследуемой </w:t>
      </w:r>
      <w:r w:rsidRPr="00D2630B">
        <w:rPr>
          <w:rFonts w:ascii="Times New Roman" w:hAnsi="Times New Roman" w:cs="Times New Roman"/>
          <w:sz w:val="24"/>
          <w:szCs w:val="24"/>
        </w:rPr>
        <w:t xml:space="preserve">топливной аппаратуры </w:t>
      </w:r>
      <w:r w:rsidR="00667826" w:rsidRPr="00D2630B">
        <w:rPr>
          <w:rFonts w:ascii="Times New Roman" w:hAnsi="Times New Roman" w:cs="Times New Roman"/>
          <w:sz w:val="24"/>
          <w:szCs w:val="24"/>
        </w:rPr>
        <w:t xml:space="preserve"> разрушающего  воздействия не оказывают компоненты </w:t>
      </w:r>
      <w:proofErr w:type="spellStart"/>
      <w:r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 xml:space="preserve"> эмульсии, так как их размеры </w:t>
      </w:r>
      <w:r w:rsidR="00667826" w:rsidRPr="00D2630B">
        <w:rPr>
          <w:rFonts w:ascii="Times New Roman" w:hAnsi="Times New Roman" w:cs="Times New Roman"/>
          <w:sz w:val="24"/>
          <w:szCs w:val="24"/>
        </w:rPr>
        <w:t xml:space="preserve">водных частиц эмульсии </w:t>
      </w:r>
      <w:r w:rsidRPr="00D2630B">
        <w:rPr>
          <w:rFonts w:ascii="Times New Roman" w:hAnsi="Times New Roman" w:cs="Times New Roman"/>
          <w:sz w:val="24"/>
          <w:szCs w:val="24"/>
        </w:rPr>
        <w:t xml:space="preserve">меньше зазоров в плунжерных парах и форсунках, </w:t>
      </w:r>
      <w:r w:rsidR="00667826" w:rsidRPr="00D2630B">
        <w:rPr>
          <w:rFonts w:ascii="Times New Roman" w:hAnsi="Times New Roman" w:cs="Times New Roman"/>
          <w:sz w:val="24"/>
          <w:szCs w:val="24"/>
        </w:rPr>
        <w:t>и обрамлены</w:t>
      </w:r>
      <w:r w:rsidRPr="00D2630B">
        <w:rPr>
          <w:rFonts w:ascii="Times New Roman" w:hAnsi="Times New Roman" w:cs="Times New Roman"/>
          <w:sz w:val="24"/>
          <w:szCs w:val="24"/>
        </w:rPr>
        <w:t xml:space="preserve"> снаружи </w:t>
      </w:r>
      <w:r w:rsidR="00667826" w:rsidRPr="00D2630B">
        <w:rPr>
          <w:rFonts w:ascii="Times New Roman" w:hAnsi="Times New Roman" w:cs="Times New Roman"/>
          <w:sz w:val="24"/>
          <w:szCs w:val="24"/>
        </w:rPr>
        <w:t>сольватной оболочкой</w:t>
      </w:r>
      <w:r w:rsidRPr="00D2630B">
        <w:rPr>
          <w:rFonts w:ascii="Times New Roman" w:hAnsi="Times New Roman" w:cs="Times New Roman"/>
          <w:sz w:val="24"/>
          <w:szCs w:val="24"/>
        </w:rPr>
        <w:t xml:space="preserve"> [4].</w:t>
      </w:r>
    </w:p>
    <w:p w:rsidR="00CF7628" w:rsidRPr="00D2630B" w:rsidRDefault="005920D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920D7">
        <w:rPr>
          <w:rFonts w:ascii="Times New Roman" w:hAnsi="Times New Roman" w:cs="Times New Roman"/>
          <w:sz w:val="24"/>
          <w:szCs w:val="24"/>
        </w:rPr>
        <w:t xml:space="preserve">Цель исследования </w:t>
      </w:r>
      <w:r w:rsidR="00A03432" w:rsidRPr="005920D7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03432" w:rsidRPr="00D2630B">
        <w:rPr>
          <w:rFonts w:ascii="Times New Roman" w:hAnsi="Times New Roman" w:cs="Times New Roman"/>
          <w:sz w:val="24"/>
          <w:szCs w:val="24"/>
        </w:rPr>
        <w:t xml:space="preserve">анализ </w:t>
      </w:r>
      <w:r w:rsidRPr="00D2630B">
        <w:rPr>
          <w:rFonts w:ascii="Times New Roman" w:hAnsi="Times New Roman" w:cs="Times New Roman"/>
          <w:sz w:val="24"/>
          <w:szCs w:val="24"/>
        </w:rPr>
        <w:t>особенностей физико</w:t>
      </w:r>
      <w:r w:rsidR="00A03432" w:rsidRPr="00D2630B">
        <w:rPr>
          <w:rFonts w:ascii="Times New Roman" w:hAnsi="Times New Roman" w:cs="Times New Roman"/>
          <w:sz w:val="24"/>
          <w:szCs w:val="24"/>
        </w:rPr>
        <w:t xml:space="preserve">-химических процессов сгорания </w:t>
      </w:r>
      <w:proofErr w:type="spellStart"/>
      <w:r w:rsidR="00A03432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A03432" w:rsidRPr="00D2630B">
        <w:rPr>
          <w:rFonts w:ascii="Times New Roman" w:hAnsi="Times New Roman" w:cs="Times New Roman"/>
          <w:sz w:val="24"/>
          <w:szCs w:val="24"/>
        </w:rPr>
        <w:t xml:space="preserve"> эмульсии.</w:t>
      </w:r>
    </w:p>
    <w:p w:rsidR="00ED34A6" w:rsidRPr="00D2630B" w:rsidRDefault="005920D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920D7">
        <w:rPr>
          <w:rFonts w:ascii="Times New Roman" w:hAnsi="Times New Roman" w:cs="Times New Roman"/>
          <w:sz w:val="24"/>
          <w:szCs w:val="24"/>
        </w:rPr>
        <w:t>Материалы и методы</w:t>
      </w:r>
      <w:r w:rsidR="00E342E1" w:rsidRPr="005920D7">
        <w:rPr>
          <w:rFonts w:ascii="Times New Roman" w:hAnsi="Times New Roman" w:cs="Times New Roman"/>
          <w:sz w:val="24"/>
          <w:szCs w:val="24"/>
        </w:rPr>
        <w:t>.</w:t>
      </w:r>
      <w:r w:rsidR="00E342E1" w:rsidRPr="00D2630B">
        <w:rPr>
          <w:rFonts w:ascii="Times New Roman" w:hAnsi="Times New Roman" w:cs="Times New Roman"/>
          <w:sz w:val="24"/>
          <w:szCs w:val="24"/>
        </w:rPr>
        <w:t xml:space="preserve"> Объектом исследования выступают</w:t>
      </w:r>
      <w:r w:rsidR="00541A0C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два вида дробления </w:t>
      </w:r>
      <w:proofErr w:type="spellStart"/>
      <w:r w:rsidR="00E342E1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E342E1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перед сгоранием распыливание через форсунку и распад капель под воздействием микровзрывов сольватных капсул с водой. Всё это значительно ускоряет прогрев, испарение и сгорание </w:t>
      </w:r>
      <w:proofErr w:type="spellStart"/>
      <w:r w:rsidR="00ED34A6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ED34A6" w:rsidRPr="00D2630B">
        <w:rPr>
          <w:rFonts w:ascii="Times New Roman" w:hAnsi="Times New Roman" w:cs="Times New Roman"/>
          <w:sz w:val="24"/>
          <w:szCs w:val="24"/>
        </w:rPr>
        <w:t xml:space="preserve"> эмульсии.</w:t>
      </w:r>
      <w:r w:rsidR="00BD2518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4A5D42" w:rsidRPr="00D2630B">
        <w:rPr>
          <w:rFonts w:ascii="Times New Roman" w:hAnsi="Times New Roman" w:cs="Times New Roman"/>
          <w:sz w:val="24"/>
          <w:szCs w:val="24"/>
        </w:rPr>
        <w:t>Для</w:t>
      </w:r>
      <w:r w:rsidR="00863B16" w:rsidRPr="00D2630B">
        <w:rPr>
          <w:rFonts w:ascii="Times New Roman" w:hAnsi="Times New Roman" w:cs="Times New Roman"/>
          <w:sz w:val="24"/>
          <w:szCs w:val="24"/>
        </w:rPr>
        <w:t xml:space="preserve"> определения экономических и экологических характеристик </w:t>
      </w:r>
      <w:proofErr w:type="spellStart"/>
      <w:r w:rsidR="00863B16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863B16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4A5D42" w:rsidRPr="00D2630B">
        <w:rPr>
          <w:rFonts w:ascii="Times New Roman" w:hAnsi="Times New Roman" w:cs="Times New Roman"/>
          <w:sz w:val="24"/>
          <w:szCs w:val="24"/>
        </w:rPr>
        <w:t>применялся состав эмульсии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полученный на </w:t>
      </w:r>
      <w:r w:rsidR="00863B16" w:rsidRPr="00D2630B">
        <w:rPr>
          <w:rFonts w:ascii="Times New Roman" w:hAnsi="Times New Roman" w:cs="Times New Roman"/>
          <w:sz w:val="24"/>
          <w:szCs w:val="24"/>
        </w:rPr>
        <w:t>основ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ании </w:t>
      </w:r>
      <w:r w:rsidR="00863B16" w:rsidRPr="00D2630B">
        <w:rPr>
          <w:rFonts w:ascii="Times New Roman" w:hAnsi="Times New Roman" w:cs="Times New Roman"/>
          <w:sz w:val="24"/>
          <w:szCs w:val="24"/>
        </w:rPr>
        <w:t>распад</w:t>
      </w:r>
      <w:r w:rsidR="00763E49" w:rsidRPr="00D2630B">
        <w:rPr>
          <w:rFonts w:ascii="Times New Roman" w:hAnsi="Times New Roman" w:cs="Times New Roman"/>
          <w:sz w:val="24"/>
          <w:szCs w:val="24"/>
        </w:rPr>
        <w:t>а</w:t>
      </w:r>
      <w:r w:rsidR="00863B16" w:rsidRPr="00D2630B">
        <w:rPr>
          <w:rFonts w:ascii="Times New Roman" w:hAnsi="Times New Roman" w:cs="Times New Roman"/>
          <w:sz w:val="24"/>
          <w:szCs w:val="24"/>
        </w:rPr>
        <w:t xml:space="preserve"> капель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 под воздействием микровзрывов сольватных капсул с водой</w:t>
      </w:r>
      <w:r w:rsidR="00863B16" w:rsidRPr="00D2630B">
        <w:rPr>
          <w:rFonts w:ascii="Times New Roman" w:hAnsi="Times New Roman" w:cs="Times New Roman"/>
          <w:sz w:val="24"/>
          <w:szCs w:val="24"/>
        </w:rPr>
        <w:t xml:space="preserve">, </w:t>
      </w:r>
      <w:r w:rsidR="004A5D42" w:rsidRPr="00D2630B">
        <w:rPr>
          <w:rFonts w:ascii="Times New Roman" w:hAnsi="Times New Roman" w:cs="Times New Roman"/>
          <w:sz w:val="24"/>
          <w:szCs w:val="24"/>
        </w:rPr>
        <w:t>который остается стабильным в течение долгого времени.</w:t>
      </w:r>
    </w:p>
    <w:p w:rsidR="00863B16" w:rsidRPr="00D2630B" w:rsidRDefault="003C6580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>Эксперименты выполнялись в лаборатории</w:t>
      </w:r>
      <w:r w:rsidRPr="0003099D">
        <w:rPr>
          <w:rFonts w:ascii="Times New Roman" w:hAnsi="Times New Roman" w:cs="Times New Roman"/>
          <w:sz w:val="24"/>
          <w:szCs w:val="24"/>
        </w:rPr>
        <w:t xml:space="preserve"> кафедры «</w:t>
      </w:r>
      <w:r w:rsidR="0003099D" w:rsidRPr="0003099D">
        <w:rPr>
          <w:rFonts w:ascii="Times New Roman" w:hAnsi="Times New Roman" w:cs="Times New Roman"/>
          <w:sz w:val="24"/>
          <w:szCs w:val="24"/>
        </w:rPr>
        <w:t>Машиноведения</w:t>
      </w:r>
      <w:r w:rsidR="00ED09E7" w:rsidRPr="0003099D">
        <w:rPr>
          <w:rFonts w:ascii="Times New Roman" w:hAnsi="Times New Roman" w:cs="Times New Roman"/>
          <w:sz w:val="24"/>
          <w:szCs w:val="24"/>
        </w:rPr>
        <w:t>»</w:t>
      </w:r>
      <w:r w:rsidR="00A32688" w:rsidRPr="0003099D">
        <w:rPr>
          <w:rFonts w:ascii="Times New Roman" w:hAnsi="Times New Roman" w:cs="Times New Roman"/>
          <w:sz w:val="24"/>
          <w:szCs w:val="24"/>
        </w:rPr>
        <w:t xml:space="preserve"> </w:t>
      </w:r>
      <w:r w:rsidR="00863B16" w:rsidRPr="0003099D">
        <w:rPr>
          <w:rFonts w:ascii="Times New Roman" w:hAnsi="Times New Roman" w:cs="Times New Roman"/>
          <w:sz w:val="24"/>
          <w:szCs w:val="24"/>
        </w:rPr>
        <w:t xml:space="preserve">ФГБОУ ВО </w:t>
      </w:r>
      <w:r w:rsidR="0003099D" w:rsidRPr="0003099D">
        <w:rPr>
          <w:rFonts w:ascii="Times New Roman" w:hAnsi="Times New Roman" w:cs="Times New Roman"/>
          <w:sz w:val="24"/>
          <w:szCs w:val="24"/>
        </w:rPr>
        <w:t>БГУ</w:t>
      </w:r>
      <w:r w:rsidRPr="0003099D">
        <w:rPr>
          <w:rFonts w:ascii="Times New Roman" w:hAnsi="Times New Roman" w:cs="Times New Roman"/>
          <w:sz w:val="24"/>
          <w:szCs w:val="24"/>
        </w:rPr>
        <w:t>.</w:t>
      </w:r>
      <w:r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D17892" w:rsidRPr="00D2630B">
        <w:rPr>
          <w:rFonts w:ascii="Times New Roman" w:hAnsi="Times New Roman" w:cs="Times New Roman"/>
          <w:sz w:val="24"/>
          <w:szCs w:val="24"/>
        </w:rPr>
        <w:t>Анализ р</w:t>
      </w:r>
      <w:r w:rsidR="00ED34A6" w:rsidRPr="00D2630B">
        <w:rPr>
          <w:rFonts w:ascii="Times New Roman" w:hAnsi="Times New Roman" w:cs="Times New Roman"/>
          <w:sz w:val="24"/>
          <w:szCs w:val="24"/>
        </w:rPr>
        <w:t>анее проведенны</w:t>
      </w:r>
      <w:r w:rsidR="00D17892" w:rsidRPr="00D2630B">
        <w:rPr>
          <w:rFonts w:ascii="Times New Roman" w:hAnsi="Times New Roman" w:cs="Times New Roman"/>
          <w:sz w:val="24"/>
          <w:szCs w:val="24"/>
        </w:rPr>
        <w:t>х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 исследовани</w:t>
      </w:r>
      <w:r w:rsidR="00D17892" w:rsidRPr="00D2630B">
        <w:rPr>
          <w:rFonts w:ascii="Times New Roman" w:hAnsi="Times New Roman" w:cs="Times New Roman"/>
          <w:sz w:val="24"/>
          <w:szCs w:val="24"/>
        </w:rPr>
        <w:t>й</w:t>
      </w:r>
      <w:r w:rsidR="004C2252" w:rsidRPr="00D2630B">
        <w:rPr>
          <w:rFonts w:ascii="Times New Roman" w:hAnsi="Times New Roman" w:cs="Times New Roman"/>
          <w:sz w:val="24"/>
          <w:szCs w:val="24"/>
        </w:rPr>
        <w:t xml:space="preserve"> [2</w:t>
      </w:r>
      <w:r w:rsidR="00ED09E7" w:rsidRPr="00D2630B">
        <w:rPr>
          <w:rFonts w:ascii="Times New Roman" w:hAnsi="Times New Roman" w:cs="Times New Roman"/>
          <w:sz w:val="24"/>
          <w:szCs w:val="24"/>
        </w:rPr>
        <w:t>, 4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] </w:t>
      </w:r>
      <w:r w:rsidR="00D17892" w:rsidRPr="00D2630B">
        <w:rPr>
          <w:rFonts w:ascii="Times New Roman" w:hAnsi="Times New Roman" w:cs="Times New Roman"/>
          <w:sz w:val="24"/>
          <w:szCs w:val="24"/>
        </w:rPr>
        <w:t>показал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, что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происходят химические реакции диссоциации молекул паров воды   при </w:t>
      </w:r>
      <w:r w:rsidR="00ED34A6" w:rsidRPr="00D2630B">
        <w:rPr>
          <w:rFonts w:ascii="Times New Roman" w:hAnsi="Times New Roman" w:cs="Times New Roman"/>
          <w:sz w:val="24"/>
          <w:szCs w:val="24"/>
        </w:rPr>
        <w:t>действи</w:t>
      </w:r>
      <w:r w:rsidR="00A32688" w:rsidRPr="00D2630B">
        <w:rPr>
          <w:rFonts w:ascii="Times New Roman" w:hAnsi="Times New Roman" w:cs="Times New Roman"/>
          <w:sz w:val="24"/>
          <w:szCs w:val="24"/>
        </w:rPr>
        <w:t>и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 высок</w:t>
      </w:r>
      <w:r w:rsidR="00A32688" w:rsidRPr="00D2630B">
        <w:rPr>
          <w:rFonts w:ascii="Times New Roman" w:hAnsi="Times New Roman" w:cs="Times New Roman"/>
          <w:sz w:val="24"/>
          <w:szCs w:val="24"/>
        </w:rPr>
        <w:t>их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 температур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, и </w:t>
      </w:r>
      <w:r w:rsidR="00ED34A6" w:rsidRPr="00D2630B">
        <w:rPr>
          <w:rFonts w:ascii="Times New Roman" w:hAnsi="Times New Roman" w:cs="Times New Roman"/>
          <w:sz w:val="24"/>
          <w:szCs w:val="24"/>
        </w:rPr>
        <w:t xml:space="preserve">возможна диссоциация 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на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частицы </w:t>
      </w:r>
      <w:r w:rsidR="00F5217E" w:rsidRPr="00D2630B">
        <w:rPr>
          <w:rFonts w:ascii="Times New Roman" w:hAnsi="Times New Roman" w:cs="Times New Roman"/>
          <w:sz w:val="24"/>
          <w:szCs w:val="24"/>
        </w:rPr>
        <w:t>водород</w:t>
      </w:r>
      <w:r w:rsidR="00A32688" w:rsidRPr="00D2630B">
        <w:rPr>
          <w:rFonts w:ascii="Times New Roman" w:hAnsi="Times New Roman" w:cs="Times New Roman"/>
          <w:sz w:val="24"/>
          <w:szCs w:val="24"/>
        </w:rPr>
        <w:t>а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 и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частицы </w:t>
      </w:r>
      <w:r w:rsidR="00F5217E" w:rsidRPr="00D2630B">
        <w:rPr>
          <w:rFonts w:ascii="Times New Roman" w:hAnsi="Times New Roman" w:cs="Times New Roman"/>
          <w:sz w:val="24"/>
          <w:szCs w:val="24"/>
        </w:rPr>
        <w:t>гидрокси</w:t>
      </w:r>
      <w:r w:rsidR="00A32688" w:rsidRPr="00D2630B">
        <w:rPr>
          <w:rFonts w:ascii="Times New Roman" w:hAnsi="Times New Roman" w:cs="Times New Roman"/>
          <w:sz w:val="24"/>
          <w:szCs w:val="24"/>
        </w:rPr>
        <w:t>да.</w:t>
      </w:r>
      <w:r w:rsidR="00BD2518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На рисунке 1 </w:t>
      </w:r>
      <w:r w:rsidR="0020337D" w:rsidRPr="00D2630B">
        <w:rPr>
          <w:rFonts w:ascii="Times New Roman" w:hAnsi="Times New Roman" w:cs="Times New Roman"/>
          <w:sz w:val="24"/>
          <w:szCs w:val="24"/>
        </w:rPr>
        <w:t>представлена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полученная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зависимость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диаметра капель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водной фазы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исследуемой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эмульсии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от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числа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нарастающих </w:t>
      </w:r>
      <w:r w:rsidR="00540B3F" w:rsidRPr="00D2630B">
        <w:rPr>
          <w:rFonts w:ascii="Times New Roman" w:hAnsi="Times New Roman" w:cs="Times New Roman"/>
          <w:sz w:val="24"/>
          <w:szCs w:val="24"/>
        </w:rPr>
        <w:t xml:space="preserve">циклов обработки </w:t>
      </w:r>
      <w:r w:rsidR="004C2252" w:rsidRPr="00D2630B">
        <w:rPr>
          <w:rFonts w:ascii="Times New Roman" w:hAnsi="Times New Roman" w:cs="Times New Roman"/>
          <w:sz w:val="24"/>
          <w:szCs w:val="24"/>
        </w:rPr>
        <w:t>[</w:t>
      </w:r>
      <w:r w:rsidR="005536E5" w:rsidRPr="00D2630B">
        <w:rPr>
          <w:rFonts w:ascii="Times New Roman" w:hAnsi="Times New Roman" w:cs="Times New Roman"/>
          <w:sz w:val="24"/>
          <w:szCs w:val="24"/>
        </w:rPr>
        <w:t>5</w:t>
      </w:r>
      <w:r w:rsidRPr="00D2630B">
        <w:rPr>
          <w:rFonts w:ascii="Times New Roman" w:hAnsi="Times New Roman" w:cs="Times New Roman"/>
          <w:sz w:val="24"/>
          <w:szCs w:val="24"/>
        </w:rPr>
        <w:t>]</w:t>
      </w:r>
      <w:r w:rsidR="00863B16" w:rsidRPr="00D2630B">
        <w:rPr>
          <w:rFonts w:ascii="Times New Roman" w:hAnsi="Times New Roman" w:cs="Times New Roman"/>
          <w:sz w:val="24"/>
          <w:szCs w:val="24"/>
        </w:rPr>
        <w:t>.</w:t>
      </w:r>
    </w:p>
    <w:p w:rsidR="00763E49" w:rsidRPr="00D2630B" w:rsidRDefault="00ED09E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Построенный график зависимости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на рисунке 1 </w:t>
      </w:r>
      <w:r w:rsidRPr="00D2630B">
        <w:rPr>
          <w:rFonts w:ascii="Times New Roman" w:hAnsi="Times New Roman" w:cs="Times New Roman"/>
          <w:sz w:val="24"/>
          <w:szCs w:val="24"/>
        </w:rPr>
        <w:t>позволяет сделать вывод о том, ч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то </w:t>
      </w:r>
      <w:r w:rsidRPr="00D2630B">
        <w:rPr>
          <w:rFonts w:ascii="Times New Roman" w:hAnsi="Times New Roman" w:cs="Times New Roman"/>
          <w:sz w:val="24"/>
          <w:szCs w:val="24"/>
        </w:rPr>
        <w:t xml:space="preserve">качество эмульсии </w:t>
      </w:r>
      <w:r w:rsidR="00763E49" w:rsidRPr="00D2630B">
        <w:rPr>
          <w:rFonts w:ascii="Times New Roman" w:hAnsi="Times New Roman" w:cs="Times New Roman"/>
          <w:sz w:val="24"/>
          <w:szCs w:val="24"/>
        </w:rPr>
        <w:t>зависи</w:t>
      </w:r>
      <w:r w:rsidRPr="00D2630B">
        <w:rPr>
          <w:rFonts w:ascii="Times New Roman" w:hAnsi="Times New Roman" w:cs="Times New Roman"/>
          <w:sz w:val="24"/>
          <w:szCs w:val="24"/>
        </w:rPr>
        <w:t>т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 от времени ее обработки</w:t>
      </w:r>
      <w:r w:rsidRPr="00D2630B">
        <w:rPr>
          <w:rFonts w:ascii="Times New Roman" w:hAnsi="Times New Roman" w:cs="Times New Roman"/>
          <w:sz w:val="24"/>
          <w:szCs w:val="24"/>
        </w:rPr>
        <w:t xml:space="preserve">,  и функция подчинена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экспоненциальному закону. </w:t>
      </w:r>
      <w:r w:rsidR="00CC56F7" w:rsidRPr="00D2630B">
        <w:rPr>
          <w:rFonts w:ascii="Times New Roman" w:hAnsi="Times New Roman" w:cs="Times New Roman"/>
          <w:sz w:val="24"/>
          <w:szCs w:val="24"/>
        </w:rPr>
        <w:t>Мода капель водной фазы д</w:t>
      </w:r>
      <w:r w:rsidR="00763E49" w:rsidRPr="00D2630B">
        <w:rPr>
          <w:rFonts w:ascii="Times New Roman" w:hAnsi="Times New Roman" w:cs="Times New Roman"/>
          <w:sz w:val="24"/>
          <w:szCs w:val="24"/>
        </w:rPr>
        <w:t>ости</w:t>
      </w:r>
      <w:r w:rsidR="00CC56F7" w:rsidRPr="00D2630B">
        <w:rPr>
          <w:rFonts w:ascii="Times New Roman" w:hAnsi="Times New Roman" w:cs="Times New Roman"/>
          <w:sz w:val="24"/>
          <w:szCs w:val="24"/>
        </w:rPr>
        <w:t>гает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 приемлемого размера при </w:t>
      </w:r>
      <w:r w:rsidR="00763E49" w:rsidRPr="00D2630B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26" type="#_x0000_t75" style="width:45pt;height:14.25pt" o:ole="">
            <v:imagedata r:id="rId9" o:title=""/>
          </v:shape>
          <o:OLEObject Type="Embed" ProgID="Equation.3" ShapeID="_x0000_i1026" DrawAspect="Content" ObjectID="_1743593970" r:id="rId11"/>
        </w:objec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 циклов</w:t>
      </w:r>
      <w:r w:rsidR="00A32688" w:rsidRPr="00D2630B">
        <w:rPr>
          <w:rFonts w:ascii="Times New Roman" w:hAnsi="Times New Roman" w:cs="Times New Roman"/>
          <w:sz w:val="24"/>
          <w:szCs w:val="24"/>
        </w:rPr>
        <w:t>,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а диаметр капель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5-8 мкм. </w:t>
      </w:r>
      <w:r w:rsidR="00E32DC0" w:rsidRPr="00D2630B">
        <w:rPr>
          <w:rFonts w:ascii="Times New Roman" w:hAnsi="Times New Roman" w:cs="Times New Roman"/>
          <w:sz w:val="24"/>
          <w:szCs w:val="24"/>
        </w:rPr>
        <w:t>Ультр</w:t>
      </w:r>
      <w:r w:rsidR="0091203D" w:rsidRPr="00D2630B">
        <w:rPr>
          <w:rFonts w:ascii="Times New Roman" w:hAnsi="Times New Roman" w:cs="Times New Roman"/>
          <w:sz w:val="24"/>
          <w:szCs w:val="24"/>
        </w:rPr>
        <w:t>а</w:t>
      </w:r>
      <w:r w:rsidR="00E32DC0" w:rsidRPr="00D2630B">
        <w:rPr>
          <w:rFonts w:ascii="Times New Roman" w:hAnsi="Times New Roman" w:cs="Times New Roman"/>
          <w:sz w:val="24"/>
          <w:szCs w:val="24"/>
        </w:rPr>
        <w:t>звуковая о</w:t>
      </w:r>
      <w:r w:rsidR="00763E49" w:rsidRPr="00D2630B">
        <w:rPr>
          <w:rFonts w:ascii="Times New Roman" w:hAnsi="Times New Roman" w:cs="Times New Roman"/>
          <w:sz w:val="24"/>
          <w:szCs w:val="24"/>
        </w:rPr>
        <w:t>бработк</w:t>
      </w:r>
      <w:r w:rsidR="00A32688" w:rsidRPr="00D2630B">
        <w:rPr>
          <w:rFonts w:ascii="Times New Roman" w:hAnsi="Times New Roman" w:cs="Times New Roman"/>
          <w:sz w:val="24"/>
          <w:szCs w:val="24"/>
        </w:rPr>
        <w:t>а со</w:t>
      </w:r>
      <w:r w:rsidR="00E32DC0" w:rsidRPr="00D2630B">
        <w:rPr>
          <w:rFonts w:ascii="Times New Roman" w:hAnsi="Times New Roman" w:cs="Times New Roman"/>
          <w:sz w:val="24"/>
          <w:szCs w:val="24"/>
        </w:rPr>
        <w:t>с</w:t>
      </w:r>
      <w:r w:rsidR="00A32688" w:rsidRPr="00D2630B">
        <w:rPr>
          <w:rFonts w:ascii="Times New Roman" w:hAnsi="Times New Roman" w:cs="Times New Roman"/>
          <w:sz w:val="24"/>
          <w:szCs w:val="24"/>
        </w:rPr>
        <w:t xml:space="preserve">тавляет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15-20 минут </w:t>
      </w:r>
      <w:r w:rsidR="00E32DC0" w:rsidRPr="00D2630B">
        <w:rPr>
          <w:rFonts w:ascii="Times New Roman" w:hAnsi="Times New Roman" w:cs="Times New Roman"/>
          <w:sz w:val="24"/>
          <w:szCs w:val="24"/>
        </w:rPr>
        <w:t xml:space="preserve">для </w:t>
      </w:r>
      <w:r w:rsidR="00763E49" w:rsidRPr="00D2630B">
        <w:rPr>
          <w:rFonts w:ascii="Times New Roman" w:hAnsi="Times New Roman" w:cs="Times New Roman"/>
          <w:sz w:val="24"/>
          <w:szCs w:val="24"/>
        </w:rPr>
        <w:t>пол</w:t>
      </w:r>
      <w:r w:rsidR="00CC56F7" w:rsidRPr="00D2630B">
        <w:rPr>
          <w:rFonts w:ascii="Times New Roman" w:hAnsi="Times New Roman" w:cs="Times New Roman"/>
          <w:sz w:val="24"/>
          <w:szCs w:val="24"/>
        </w:rPr>
        <w:t>учени</w:t>
      </w:r>
      <w:r w:rsidR="00E32DC0" w:rsidRPr="00D2630B">
        <w:rPr>
          <w:rFonts w:ascii="Times New Roman" w:hAnsi="Times New Roman" w:cs="Times New Roman"/>
          <w:sz w:val="24"/>
          <w:szCs w:val="24"/>
        </w:rPr>
        <w:t>я</w:t>
      </w:r>
      <w:r w:rsidR="00CC56F7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32DC0" w:rsidRPr="00D2630B">
        <w:rPr>
          <w:rFonts w:ascii="Times New Roman" w:hAnsi="Times New Roman" w:cs="Times New Roman"/>
          <w:sz w:val="24"/>
          <w:szCs w:val="24"/>
        </w:rPr>
        <w:t xml:space="preserve">приемлемых </w:t>
      </w:r>
      <w:r w:rsidR="00CC56F7" w:rsidRPr="00D2630B">
        <w:rPr>
          <w:rFonts w:ascii="Times New Roman" w:hAnsi="Times New Roman" w:cs="Times New Roman"/>
          <w:sz w:val="24"/>
          <w:szCs w:val="24"/>
        </w:rPr>
        <w:t>значений</w:t>
      </w:r>
      <w:r w:rsidR="00E32DC0" w:rsidRPr="00D2630B">
        <w:rPr>
          <w:rFonts w:ascii="Times New Roman" w:hAnsi="Times New Roman" w:cs="Times New Roman"/>
          <w:sz w:val="24"/>
          <w:szCs w:val="24"/>
        </w:rPr>
        <w:t xml:space="preserve"> диаметра капель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63B16" w:rsidRPr="00D2630B" w:rsidRDefault="00863B16" w:rsidP="005E63FD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A03432" w:rsidRPr="00D2630B" w:rsidRDefault="00A03432" w:rsidP="005E63FD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638550" cy="1776248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147" cy="17784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3B16" w:rsidRPr="00D2630B" w:rsidRDefault="00863B16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E3E51" w:rsidRPr="00D2630B" w:rsidRDefault="006E3E51" w:rsidP="005E63FD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Рисунок 1 – </w:t>
      </w:r>
      <w:r w:rsidR="00CC56F7" w:rsidRPr="00D2630B">
        <w:rPr>
          <w:rFonts w:ascii="Times New Roman" w:hAnsi="Times New Roman" w:cs="Times New Roman"/>
          <w:sz w:val="24"/>
          <w:szCs w:val="24"/>
        </w:rPr>
        <w:t xml:space="preserve">Экспоненциальная </w:t>
      </w:r>
      <w:r w:rsidR="004C2F4E" w:rsidRPr="00D2630B">
        <w:rPr>
          <w:rFonts w:ascii="Times New Roman" w:hAnsi="Times New Roman" w:cs="Times New Roman"/>
          <w:sz w:val="24"/>
          <w:szCs w:val="24"/>
        </w:rPr>
        <w:t>з</w:t>
      </w:r>
      <w:r w:rsidRPr="00D2630B">
        <w:rPr>
          <w:rFonts w:ascii="Times New Roman" w:hAnsi="Times New Roman" w:cs="Times New Roman"/>
          <w:sz w:val="24"/>
          <w:szCs w:val="24"/>
        </w:rPr>
        <w:t>ависимость моды водной фазы от числа циклов.</w:t>
      </w:r>
    </w:p>
    <w:p w:rsidR="00863B16" w:rsidRPr="00D2630B" w:rsidRDefault="00863B16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5217E" w:rsidRPr="00D2630B" w:rsidRDefault="005920D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920D7">
        <w:rPr>
          <w:rFonts w:ascii="Times New Roman" w:hAnsi="Times New Roman" w:cs="Times New Roman"/>
          <w:sz w:val="24"/>
          <w:szCs w:val="24"/>
        </w:rPr>
        <w:t>Результаты исследования</w:t>
      </w:r>
      <w:r w:rsidR="00972811" w:rsidRPr="005920D7">
        <w:rPr>
          <w:rFonts w:ascii="Times New Roman" w:hAnsi="Times New Roman" w:cs="Times New Roman"/>
          <w:sz w:val="24"/>
          <w:szCs w:val="24"/>
        </w:rPr>
        <w:t>.</w:t>
      </w:r>
      <w:r w:rsidR="0097281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E32DC0" w:rsidRPr="00D2630B">
        <w:rPr>
          <w:rFonts w:ascii="Times New Roman" w:hAnsi="Times New Roman" w:cs="Times New Roman"/>
          <w:sz w:val="24"/>
          <w:szCs w:val="24"/>
        </w:rPr>
        <w:t xml:space="preserve"> В процессе горения окиси углерода у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скоряющее действие водных </w:t>
      </w:r>
      <w:r w:rsidRPr="00D2630B">
        <w:rPr>
          <w:rFonts w:ascii="Times New Roman" w:hAnsi="Times New Roman" w:cs="Times New Roman"/>
          <w:sz w:val="24"/>
          <w:szCs w:val="24"/>
        </w:rPr>
        <w:t>паров исследуемой</w:t>
      </w:r>
      <w:r w:rsidR="00E32DC0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F5217E" w:rsidRPr="00D2630B">
        <w:rPr>
          <w:rFonts w:ascii="Times New Roman" w:hAnsi="Times New Roman" w:cs="Times New Roman"/>
          <w:sz w:val="24"/>
          <w:szCs w:val="24"/>
        </w:rPr>
        <w:t>объясн</w:t>
      </w:r>
      <w:r w:rsidR="00E32DC0" w:rsidRPr="00D2630B">
        <w:rPr>
          <w:rFonts w:ascii="Times New Roman" w:hAnsi="Times New Roman" w:cs="Times New Roman"/>
          <w:sz w:val="24"/>
          <w:szCs w:val="24"/>
        </w:rPr>
        <w:t>яется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F5217E" w:rsidRPr="0003099D">
        <w:rPr>
          <w:rFonts w:ascii="Times New Roman" w:hAnsi="Times New Roman" w:cs="Times New Roman"/>
          <w:sz w:val="24"/>
          <w:szCs w:val="24"/>
        </w:rPr>
        <w:t>суммарной реакцией взаимодействия воды с оксидом углерода</w:t>
      </w:r>
      <w:r w:rsidR="00E32DC0" w:rsidRPr="0003099D">
        <w:rPr>
          <w:rFonts w:ascii="Times New Roman" w:hAnsi="Times New Roman" w:cs="Times New Roman"/>
          <w:sz w:val="24"/>
          <w:szCs w:val="24"/>
        </w:rPr>
        <w:t>,</w:t>
      </w:r>
      <w:r w:rsidR="00F5217E" w:rsidRPr="0003099D">
        <w:rPr>
          <w:rFonts w:ascii="Times New Roman" w:hAnsi="Times New Roman" w:cs="Times New Roman"/>
          <w:sz w:val="24"/>
          <w:szCs w:val="24"/>
        </w:rPr>
        <w:t xml:space="preserve"> с образованием двуокиси углерода</w:t>
      </w:r>
      <w:r w:rsidR="00E32DC0" w:rsidRPr="0003099D">
        <w:rPr>
          <w:rFonts w:ascii="Times New Roman" w:hAnsi="Times New Roman" w:cs="Times New Roman"/>
          <w:sz w:val="24"/>
          <w:szCs w:val="24"/>
        </w:rPr>
        <w:t xml:space="preserve">, а также </w:t>
      </w:r>
      <w:r w:rsidR="00F5217E" w:rsidRPr="0003099D">
        <w:rPr>
          <w:rFonts w:ascii="Times New Roman" w:hAnsi="Times New Roman" w:cs="Times New Roman"/>
          <w:sz w:val="24"/>
          <w:szCs w:val="24"/>
        </w:rPr>
        <w:t>вы</w:t>
      </w:r>
      <w:r w:rsidR="00E32DC0" w:rsidRPr="0003099D">
        <w:rPr>
          <w:rFonts w:ascii="Times New Roman" w:hAnsi="Times New Roman" w:cs="Times New Roman"/>
          <w:sz w:val="24"/>
          <w:szCs w:val="24"/>
        </w:rPr>
        <w:t xml:space="preserve">делением </w:t>
      </w:r>
      <w:r w:rsidR="00F5217E" w:rsidRPr="0003099D">
        <w:rPr>
          <w:rFonts w:ascii="Times New Roman" w:hAnsi="Times New Roman" w:cs="Times New Roman"/>
          <w:sz w:val="24"/>
          <w:szCs w:val="24"/>
        </w:rPr>
        <w:t>водорода.</w:t>
      </w:r>
      <w:r w:rsidR="00F5217E" w:rsidRPr="00D2630B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3099D" w:rsidRPr="0003099D">
        <w:rPr>
          <w:rFonts w:ascii="Times New Roman" w:hAnsi="Times New Roman" w:cs="Times New Roman"/>
          <w:sz w:val="24"/>
          <w:szCs w:val="24"/>
        </w:rPr>
        <w:t xml:space="preserve">Активными элементами в данной реакции являются атомы водорода и углерода, которые образовываются после </w:t>
      </w:r>
      <w:r w:rsidR="00F5217E" w:rsidRPr="0003099D">
        <w:rPr>
          <w:rFonts w:ascii="Times New Roman" w:hAnsi="Times New Roman" w:cs="Times New Roman"/>
          <w:sz w:val="24"/>
          <w:szCs w:val="24"/>
        </w:rPr>
        <w:t>окисле</w:t>
      </w:r>
      <w:r w:rsidR="0003099D" w:rsidRPr="0003099D">
        <w:rPr>
          <w:rFonts w:ascii="Times New Roman" w:hAnsi="Times New Roman" w:cs="Times New Roman"/>
          <w:sz w:val="24"/>
          <w:szCs w:val="24"/>
        </w:rPr>
        <w:t>ния</w:t>
      </w:r>
      <w:r w:rsidR="00F5217E" w:rsidRPr="0003099D">
        <w:rPr>
          <w:rFonts w:ascii="Times New Roman" w:hAnsi="Times New Roman" w:cs="Times New Roman"/>
          <w:sz w:val="24"/>
          <w:szCs w:val="24"/>
        </w:rPr>
        <w:t xml:space="preserve"> водорода привод</w:t>
      </w:r>
      <w:r w:rsidR="0003099D" w:rsidRPr="0003099D">
        <w:rPr>
          <w:rFonts w:ascii="Times New Roman" w:hAnsi="Times New Roman" w:cs="Times New Roman"/>
          <w:sz w:val="24"/>
          <w:szCs w:val="24"/>
        </w:rPr>
        <w:t xml:space="preserve">ящего </w:t>
      </w:r>
      <w:r w:rsidR="00F5217E" w:rsidRPr="0003099D">
        <w:rPr>
          <w:rFonts w:ascii="Times New Roman" w:hAnsi="Times New Roman" w:cs="Times New Roman"/>
          <w:sz w:val="24"/>
          <w:szCs w:val="24"/>
        </w:rPr>
        <w:t>к образованию гидрокси</w:t>
      </w:r>
      <w:r w:rsidR="00E32DC0" w:rsidRPr="0003099D">
        <w:rPr>
          <w:rFonts w:ascii="Times New Roman" w:hAnsi="Times New Roman" w:cs="Times New Roman"/>
          <w:sz w:val="24"/>
          <w:szCs w:val="24"/>
        </w:rPr>
        <w:t>д</w:t>
      </w:r>
      <w:r w:rsidR="00F5217E" w:rsidRPr="0003099D">
        <w:rPr>
          <w:rFonts w:ascii="Times New Roman" w:hAnsi="Times New Roman" w:cs="Times New Roman"/>
          <w:sz w:val="24"/>
          <w:szCs w:val="24"/>
        </w:rPr>
        <w:t>а</w:t>
      </w:r>
      <w:r w:rsidR="0003099D" w:rsidRPr="0003099D">
        <w:rPr>
          <w:rFonts w:ascii="Times New Roman" w:hAnsi="Times New Roman" w:cs="Times New Roman"/>
          <w:sz w:val="24"/>
          <w:szCs w:val="24"/>
        </w:rPr>
        <w:t>.</w:t>
      </w:r>
      <w:r w:rsidR="0003099D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E32DC0" w:rsidRPr="00D2630B">
        <w:rPr>
          <w:rFonts w:ascii="Times New Roman" w:hAnsi="Times New Roman" w:cs="Times New Roman"/>
          <w:sz w:val="24"/>
          <w:szCs w:val="24"/>
        </w:rPr>
        <w:t>Из исследований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 В.Н. Кондратьева [</w:t>
      </w:r>
      <w:r w:rsidR="004C2252" w:rsidRPr="00D2630B">
        <w:rPr>
          <w:rFonts w:ascii="Times New Roman" w:hAnsi="Times New Roman" w:cs="Times New Roman"/>
          <w:sz w:val="24"/>
          <w:szCs w:val="24"/>
        </w:rPr>
        <w:t>3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] </w:t>
      </w:r>
      <w:r w:rsidR="00E32DC0" w:rsidRPr="00D2630B">
        <w:rPr>
          <w:rFonts w:ascii="Times New Roman" w:hAnsi="Times New Roman" w:cs="Times New Roman"/>
          <w:sz w:val="24"/>
          <w:szCs w:val="24"/>
        </w:rPr>
        <w:t>известно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, что 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с увеличением содержания </w:t>
      </w:r>
      <w:r w:rsidR="00726CE7" w:rsidRPr="00D2630B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027" type="#_x0000_t75" style="width:26.25pt;height:18pt" o:ole="">
            <v:imagedata r:id="rId13" o:title=""/>
          </v:shape>
          <o:OLEObject Type="Embed" ProgID="Equation.DSMT4" ShapeID="_x0000_i1027" DrawAspect="Content" ObjectID="_1743593971" r:id="rId14"/>
        </w:objec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процент выгорания </w:t>
      </w:r>
      <w:r w:rsidR="00726CE7" w:rsidRPr="00D2630B">
        <w:rPr>
          <w:rFonts w:ascii="Times New Roman" w:hAnsi="Times New Roman" w:cs="Times New Roman"/>
          <w:sz w:val="24"/>
          <w:szCs w:val="24"/>
        </w:rPr>
        <w:t>выделяемого углекислого газа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 резко растет. 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Проведенные исследования показали, </w:t>
      </w:r>
      <w:r w:rsidR="00F5217E" w:rsidRPr="00D2630B">
        <w:rPr>
          <w:rFonts w:ascii="Times New Roman" w:hAnsi="Times New Roman" w:cs="Times New Roman"/>
          <w:sz w:val="24"/>
          <w:szCs w:val="24"/>
        </w:rPr>
        <w:t>что вода,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 как </w:t>
      </w:r>
      <w:r w:rsidR="00F5217E" w:rsidRPr="00D2630B">
        <w:rPr>
          <w:rFonts w:ascii="Times New Roman" w:hAnsi="Times New Roman" w:cs="Times New Roman"/>
          <w:sz w:val="24"/>
          <w:szCs w:val="24"/>
        </w:rPr>
        <w:t>источник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 водорода 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является инициатором цепей реакции, 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а также </w:t>
      </w:r>
      <w:r w:rsidR="00F5217E" w:rsidRPr="00D2630B">
        <w:rPr>
          <w:rFonts w:ascii="Times New Roman" w:hAnsi="Times New Roman" w:cs="Times New Roman"/>
          <w:sz w:val="24"/>
          <w:szCs w:val="24"/>
        </w:rPr>
        <w:t xml:space="preserve"> участвует в 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построении </w:t>
      </w:r>
      <w:r w:rsidR="00F5217E" w:rsidRPr="00D2630B">
        <w:rPr>
          <w:rFonts w:ascii="Times New Roman" w:hAnsi="Times New Roman" w:cs="Times New Roman"/>
          <w:sz w:val="24"/>
          <w:szCs w:val="24"/>
        </w:rPr>
        <w:t>самих цепей.</w:t>
      </w:r>
    </w:p>
    <w:p w:rsidR="00F5217E" w:rsidRPr="0003099D" w:rsidRDefault="00F5217E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По данным П. </w:t>
      </w:r>
      <w:proofErr w:type="spellStart"/>
      <w:r w:rsidRPr="00D2630B">
        <w:rPr>
          <w:rFonts w:ascii="Times New Roman" w:hAnsi="Times New Roman" w:cs="Times New Roman"/>
          <w:sz w:val="24"/>
          <w:szCs w:val="24"/>
        </w:rPr>
        <w:t>Волькер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 xml:space="preserve"> и К. Райт </w:t>
      </w:r>
      <w:r w:rsidR="00726CE7" w:rsidRPr="00D2630B">
        <w:rPr>
          <w:rFonts w:ascii="Times New Roman" w:hAnsi="Times New Roman" w:cs="Times New Roman"/>
          <w:sz w:val="24"/>
          <w:szCs w:val="24"/>
        </w:rPr>
        <w:t xml:space="preserve">в смесях окиси углерода с воздухом </w:t>
      </w:r>
      <w:r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скорость расп</w:t>
      </w:r>
      <w:r w:rsidR="00726CE7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ространения пламени </w:t>
      </w:r>
      <w:r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увеличивается с 16 м/с для сухой </w:t>
      </w:r>
      <w:r w:rsidR="005920D7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смеси</w:t>
      </w:r>
      <w:r w:rsidR="005920D7" w:rsidRPr="0003099D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до</w:t>
      </w:r>
      <w:r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5 м/с с добавкой 9,4 </w:t>
      </w:r>
      <w:r w:rsidR="00582DAC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% воды.</w:t>
      </w:r>
      <w:r w:rsidR="00582DAC" w:rsidRPr="00D2630B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03099D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ри изменении </w:t>
      </w:r>
      <w:r w:rsidR="00582DAC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концентрации вод</w:t>
      </w:r>
      <w:r w:rsidR="00726CE7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ы</w:t>
      </w:r>
      <w:r w:rsidR="0003099D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в </w:t>
      </w:r>
      <w:r w:rsidR="00726CE7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смес</w:t>
      </w:r>
      <w:r w:rsidR="0003099D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 в сторону увеличения приводит к тому, что </w:t>
      </w:r>
      <w:proofErr w:type="spellStart"/>
      <w:r w:rsidR="0003099D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водотопливная</w:t>
      </w:r>
      <w:proofErr w:type="spellEnd"/>
      <w:r w:rsidR="0003099D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эмульсия не будет </w:t>
      </w:r>
      <w:proofErr w:type="spellStart"/>
      <w:r w:rsidR="00582DAC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>являтся</w:t>
      </w:r>
      <w:proofErr w:type="spellEnd"/>
      <w:r w:rsidR="00582DAC" w:rsidRPr="0003099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источником водорода, а разбавителем.</w:t>
      </w:r>
    </w:p>
    <w:p w:rsidR="00582DAC" w:rsidRPr="00D2630B" w:rsidRDefault="00582DAC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>Основные компоненты, определяющие токсичность выпускных газов – это дымность (</w:t>
      </w:r>
      <w:proofErr w:type="spellStart"/>
      <w:r w:rsidRPr="00D2630B">
        <w:rPr>
          <w:rFonts w:ascii="Times New Roman" w:hAnsi="Times New Roman" w:cs="Times New Roman"/>
          <w:sz w:val="24"/>
          <w:szCs w:val="24"/>
        </w:rPr>
        <w:t>сажесодержание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 xml:space="preserve">), окись углерода </w:t>
      </w:r>
      <w:r w:rsidR="00136882" w:rsidRPr="00D2630B">
        <w:rPr>
          <w:rFonts w:ascii="Times New Roman" w:hAnsi="Times New Roman" w:cs="Times New Roman"/>
          <w:position w:val="-6"/>
          <w:sz w:val="24"/>
          <w:szCs w:val="24"/>
        </w:rPr>
        <w:object w:dxaOrig="380" w:dyaOrig="260">
          <v:shape id="_x0000_i1028" type="#_x0000_t75" style="width:18.75pt;height:12.75pt" o:ole="">
            <v:imagedata r:id="rId15" o:title=""/>
          </v:shape>
          <o:OLEObject Type="Embed" ProgID="Equation.DSMT4" ShapeID="_x0000_i1028" DrawAspect="Content" ObjectID="_1743593972" r:id="rId16"/>
        </w:object>
      </w:r>
      <w:r w:rsidRPr="00D2630B">
        <w:rPr>
          <w:rFonts w:ascii="Times New Roman" w:hAnsi="Times New Roman" w:cs="Times New Roman"/>
          <w:sz w:val="24"/>
          <w:szCs w:val="24"/>
        </w:rPr>
        <w:t xml:space="preserve">и оксида азота </w:t>
      </w:r>
      <w:r w:rsidR="00136882" w:rsidRPr="00D2630B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29" type="#_x0000_t75" style="width:23.25pt;height:18pt" o:ole="">
            <v:imagedata r:id="rId17" o:title=""/>
          </v:shape>
          <o:OLEObject Type="Embed" ProgID="Equation.DSMT4" ShapeID="_x0000_i1029" DrawAspect="Content" ObjectID="_1743593973" r:id="rId18"/>
        </w:object>
      </w:r>
      <w:r w:rsidRPr="00D2630B">
        <w:rPr>
          <w:rFonts w:ascii="Times New Roman" w:hAnsi="Times New Roman" w:cs="Times New Roman"/>
          <w:sz w:val="24"/>
          <w:szCs w:val="24"/>
        </w:rPr>
        <w:t xml:space="preserve">. При использовании </w:t>
      </w:r>
      <w:proofErr w:type="spellStart"/>
      <w:r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 xml:space="preserve"> эмульсии многие авторы отмечают существенное снижение этих компонентов, дымности от 3 до 5 раз, оксидов азота из-за снижения температуры сгорания то же в разы, а окиси углерода зависит от процентного содержания воды.</w:t>
      </w:r>
    </w:p>
    <w:p w:rsidR="00582DAC" w:rsidRPr="007534E2" w:rsidRDefault="00582DAC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>У форсированных дизелей при содержании воды 15-18 % соответствует минимальному удельному расходу топлива и угара моторного масла, соответствует наилучшему протеканию рабочего процесса.</w:t>
      </w:r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Водотопливная</w:t>
      </w:r>
      <w:proofErr w:type="spellEnd"/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эмульсия способствует </w:t>
      </w:r>
      <w:r w:rsidR="0003099D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 камере сгорания </w:t>
      </w:r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существенному снижению </w:t>
      </w:r>
      <w:r w:rsidR="0003099D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естественно возникающего </w:t>
      </w:r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нагарообразования</w:t>
      </w:r>
      <w:r w:rsidR="0003099D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и в выпускном тракте</w:t>
      </w:r>
      <w:r w:rsidR="0003099D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3099D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А также позволяет снизить значительно </w:t>
      </w:r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износы </w:t>
      </w:r>
      <w:proofErr w:type="spellStart"/>
      <w:proofErr w:type="gramStart"/>
      <w:r w:rsidR="005920D7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цилиндро</w:t>
      </w:r>
      <w:proofErr w:type="spellEnd"/>
      <w:r w:rsidR="005920D7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="005920D7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поршневой</w:t>
      </w:r>
      <w:proofErr w:type="gramEnd"/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группы и 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овысить </w:t>
      </w:r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количественны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е</w:t>
      </w:r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оказател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и</w:t>
      </w:r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адежности</w:t>
      </w:r>
      <w:r w:rsidR="007534E2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работы двигателя</w:t>
      </w:r>
      <w:r w:rsidR="00BC09FB" w:rsidRPr="007534E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C6FD1" w:rsidRPr="00D2630B" w:rsidRDefault="00CC56F7" w:rsidP="00CC56F7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При использовании </w:t>
      </w:r>
      <w:proofErr w:type="spellStart"/>
      <w:r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85211D" w:rsidRPr="00D2630B">
        <w:rPr>
          <w:rFonts w:ascii="Times New Roman" w:hAnsi="Times New Roman" w:cs="Times New Roman"/>
          <w:sz w:val="24"/>
          <w:szCs w:val="24"/>
        </w:rPr>
        <w:t>Г.Б. Горелик</w:t>
      </w:r>
      <w:r w:rsidRPr="00D2630B">
        <w:rPr>
          <w:rFonts w:ascii="Times New Roman" w:hAnsi="Times New Roman" w:cs="Times New Roman"/>
          <w:sz w:val="24"/>
          <w:szCs w:val="24"/>
        </w:rPr>
        <w:t xml:space="preserve">ом 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были выявлены </w:t>
      </w:r>
      <w:r w:rsidR="00726CE7" w:rsidRPr="00D2630B">
        <w:rPr>
          <w:rFonts w:ascii="Times New Roman" w:hAnsi="Times New Roman" w:cs="Times New Roman"/>
          <w:sz w:val="24"/>
          <w:szCs w:val="24"/>
        </w:rPr>
        <w:t>взаимо</w:t>
      </w:r>
      <w:r w:rsidR="006C6FD1" w:rsidRPr="00D2630B">
        <w:rPr>
          <w:rFonts w:ascii="Times New Roman" w:hAnsi="Times New Roman" w:cs="Times New Roman"/>
          <w:sz w:val="24"/>
          <w:szCs w:val="24"/>
        </w:rPr>
        <w:t>связи размер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ов 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капель и 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действующей 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энергией, подведенной в </w:t>
      </w:r>
      <w:proofErr w:type="spellStart"/>
      <w:r w:rsidR="006C6FD1" w:rsidRPr="00D2630B">
        <w:rPr>
          <w:rFonts w:ascii="Times New Roman" w:hAnsi="Times New Roman" w:cs="Times New Roman"/>
          <w:sz w:val="24"/>
          <w:szCs w:val="24"/>
        </w:rPr>
        <w:t>дис</w:t>
      </w:r>
      <w:r w:rsidRPr="00D2630B">
        <w:rPr>
          <w:rFonts w:ascii="Times New Roman" w:hAnsi="Times New Roman" w:cs="Times New Roman"/>
          <w:sz w:val="24"/>
          <w:szCs w:val="24"/>
        </w:rPr>
        <w:t>п</w:t>
      </w:r>
      <w:r w:rsidR="006C6FD1" w:rsidRPr="00D2630B">
        <w:rPr>
          <w:rFonts w:ascii="Times New Roman" w:hAnsi="Times New Roman" w:cs="Times New Roman"/>
          <w:sz w:val="24"/>
          <w:szCs w:val="24"/>
        </w:rPr>
        <w:t>ергатор</w:t>
      </w:r>
      <w:proofErr w:type="spellEnd"/>
      <w:r w:rsidRPr="00D2630B">
        <w:rPr>
          <w:rFonts w:ascii="Times New Roman" w:hAnsi="Times New Roman" w:cs="Times New Roman"/>
          <w:sz w:val="24"/>
          <w:szCs w:val="24"/>
        </w:rPr>
        <w:t>.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При </w:t>
      </w:r>
      <w:r w:rsidR="005920D7" w:rsidRPr="00D2630B">
        <w:rPr>
          <w:rFonts w:ascii="Times New Roman" w:hAnsi="Times New Roman" w:cs="Times New Roman"/>
          <w:sz w:val="24"/>
          <w:szCs w:val="24"/>
        </w:rPr>
        <w:t>действии энергии</w:t>
      </w:r>
      <w:r w:rsidR="006C6FD1" w:rsidRPr="00D2630B">
        <w:rPr>
          <w:rFonts w:ascii="Times New Roman" w:hAnsi="Times New Roman" w:cs="Times New Roman"/>
          <w:sz w:val="24"/>
          <w:szCs w:val="24"/>
        </w:rPr>
        <w:t>, определяющ</w:t>
      </w:r>
      <w:r w:rsidR="00CF1097" w:rsidRPr="00D2630B">
        <w:rPr>
          <w:rFonts w:ascii="Times New Roman" w:hAnsi="Times New Roman" w:cs="Times New Roman"/>
          <w:sz w:val="24"/>
          <w:szCs w:val="24"/>
        </w:rPr>
        <w:t>ей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распад глобул 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частиц 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воды в </w:t>
      </w:r>
      <w:proofErr w:type="spellStart"/>
      <w:r w:rsidR="00CF1097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CF1097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6C6FD1" w:rsidRPr="00D2630B">
        <w:rPr>
          <w:rFonts w:ascii="Times New Roman" w:hAnsi="Times New Roman" w:cs="Times New Roman"/>
          <w:sz w:val="24"/>
          <w:szCs w:val="24"/>
        </w:rPr>
        <w:t>эмульсии связ</w:t>
      </w:r>
      <w:r w:rsidR="00CF1097" w:rsidRPr="00D2630B">
        <w:rPr>
          <w:rFonts w:ascii="Times New Roman" w:hAnsi="Times New Roman" w:cs="Times New Roman"/>
          <w:sz w:val="24"/>
          <w:szCs w:val="24"/>
        </w:rPr>
        <w:t>ан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с изменением силы поверхност</w:t>
      </w:r>
      <w:r w:rsidR="00CF1097" w:rsidRPr="00D2630B">
        <w:rPr>
          <w:rFonts w:ascii="Times New Roman" w:hAnsi="Times New Roman" w:cs="Times New Roman"/>
          <w:sz w:val="24"/>
          <w:szCs w:val="24"/>
        </w:rPr>
        <w:t>ного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натяжения,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 которая </w:t>
      </w:r>
      <w:r w:rsidR="006C6FD1" w:rsidRPr="00D2630B">
        <w:rPr>
          <w:rFonts w:ascii="Times New Roman" w:hAnsi="Times New Roman" w:cs="Times New Roman"/>
          <w:sz w:val="24"/>
          <w:szCs w:val="24"/>
        </w:rPr>
        <w:t>определ</w:t>
      </w:r>
      <w:r w:rsidR="00CF1097" w:rsidRPr="00D2630B">
        <w:rPr>
          <w:rFonts w:ascii="Times New Roman" w:hAnsi="Times New Roman" w:cs="Times New Roman"/>
          <w:sz w:val="24"/>
          <w:szCs w:val="24"/>
        </w:rPr>
        <w:t>яется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по формуле [</w:t>
      </w:r>
      <w:r w:rsidRPr="00D2630B">
        <w:rPr>
          <w:rFonts w:ascii="Times New Roman" w:hAnsi="Times New Roman" w:cs="Times New Roman"/>
          <w:sz w:val="24"/>
          <w:szCs w:val="24"/>
        </w:rPr>
        <w:t>6</w:t>
      </w:r>
      <w:r w:rsidR="006C6FD1" w:rsidRPr="00D2630B">
        <w:rPr>
          <w:rFonts w:ascii="Times New Roman" w:hAnsi="Times New Roman" w:cs="Times New Roman"/>
          <w:sz w:val="24"/>
          <w:szCs w:val="24"/>
        </w:rPr>
        <w:t>]</w:t>
      </w:r>
      <w:r w:rsidR="009F1A11" w:rsidRPr="00D2630B">
        <w:rPr>
          <w:rFonts w:ascii="Times New Roman" w:hAnsi="Times New Roman" w:cs="Times New Roman"/>
          <w:sz w:val="24"/>
          <w:szCs w:val="24"/>
        </w:rPr>
        <w:t>:</w:t>
      </w:r>
    </w:p>
    <w:p w:rsidR="00BC09FB" w:rsidRPr="00D2630B" w:rsidRDefault="00136882" w:rsidP="005E63FD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2630B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30" type="#_x0000_t75" style="width:59.25pt;height:18pt" o:ole="">
            <v:imagedata r:id="rId19" o:title=""/>
          </v:shape>
          <o:OLEObject Type="Embed" ProgID="Equation.DSMT4" ShapeID="_x0000_i1030" DrawAspect="Content" ObjectID="_1743593974" r:id="rId20"/>
        </w:object>
      </w:r>
    </w:p>
    <w:p w:rsidR="006C6FD1" w:rsidRPr="00D2630B" w:rsidRDefault="006C6FD1" w:rsidP="005E63FD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где </w:t>
      </w:r>
      <w:r w:rsidR="00136882" w:rsidRPr="00D2630B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7.25pt;height:18pt" o:ole="">
            <v:imagedata r:id="rId21" o:title=""/>
          </v:shape>
          <o:OLEObject Type="Embed" ProgID="Equation.DSMT4" ShapeID="_x0000_i1031" DrawAspect="Content" ObjectID="_1743593975" r:id="rId22"/>
        </w:object>
      </w:r>
      <w:r w:rsidRPr="00D2630B">
        <w:rPr>
          <w:rFonts w:ascii="Times New Roman" w:hAnsi="Times New Roman" w:cs="Times New Roman"/>
          <w:sz w:val="24"/>
          <w:szCs w:val="24"/>
        </w:rPr>
        <w:t>- поверхностное натяжение воды;</w:t>
      </w:r>
    </w:p>
    <w:p w:rsidR="006C6FD1" w:rsidRPr="00D2630B" w:rsidRDefault="00136882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25pt;height:14.25pt" o:ole="">
            <v:imagedata r:id="rId23" o:title=""/>
          </v:shape>
          <o:OLEObject Type="Embed" ProgID="Equation.DSMT4" ShapeID="_x0000_i1032" DrawAspect="Content" ObjectID="_1743593976" r:id="rId24"/>
        </w:objec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- суммарная площадь поверхности </w:t>
      </w:r>
      <w:r w:rsidR="00CF1097" w:rsidRPr="00D2630B">
        <w:rPr>
          <w:rFonts w:ascii="Times New Roman" w:hAnsi="Times New Roman" w:cs="Times New Roman"/>
          <w:sz w:val="24"/>
          <w:szCs w:val="24"/>
        </w:rPr>
        <w:t>частиц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воды, </w:t>
      </w:r>
      <w:r w:rsidRPr="00D2630B">
        <w:rPr>
          <w:rFonts w:ascii="Times New Roman" w:hAnsi="Times New Roman" w:cs="Times New Roman"/>
          <w:position w:val="-12"/>
          <w:sz w:val="24"/>
          <w:szCs w:val="24"/>
        </w:rPr>
        <w:object w:dxaOrig="1200" w:dyaOrig="380">
          <v:shape id="_x0000_i1033" type="#_x0000_t75" style="width:60.75pt;height:18.75pt" o:ole="">
            <v:imagedata r:id="rId25" o:title=""/>
          </v:shape>
          <o:OLEObject Type="Embed" ProgID="Equation.DSMT4" ShapeID="_x0000_i1033" DrawAspect="Content" ObjectID="_1743593977" r:id="rId26"/>
        </w:object>
      </w:r>
    </w:p>
    <w:p w:rsidR="006C6FD1" w:rsidRPr="00D2630B" w:rsidRDefault="00CF109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При этом 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для </w:t>
      </w:r>
      <w:proofErr w:type="spellStart"/>
      <w:r w:rsidR="006C6FD1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6C6FD1" w:rsidRPr="00D2630B">
        <w:rPr>
          <w:rFonts w:ascii="Times New Roman" w:hAnsi="Times New Roman" w:cs="Times New Roman"/>
          <w:sz w:val="24"/>
          <w:szCs w:val="24"/>
        </w:rPr>
        <w:t xml:space="preserve"> эмульсии с объемным </w:t>
      </w:r>
      <w:proofErr w:type="spellStart"/>
      <w:r w:rsidR="006C6FD1" w:rsidRPr="00D2630B">
        <w:rPr>
          <w:rFonts w:ascii="Times New Roman" w:hAnsi="Times New Roman" w:cs="Times New Roman"/>
          <w:sz w:val="24"/>
          <w:szCs w:val="24"/>
        </w:rPr>
        <w:t>водосодержанием</w:t>
      </w:r>
      <w:proofErr w:type="spellEnd"/>
      <w:r w:rsidR="00136882" w:rsidRPr="00D2630B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4" type="#_x0000_t75" style="width:15.75pt;height:18pt" o:ole="">
            <v:imagedata r:id="rId27" o:title=""/>
          </v:shape>
          <o:OLEObject Type="Embed" ProgID="Equation.DSMT4" ShapeID="_x0000_i1034" DrawAspect="Content" ObjectID="_1743593978" r:id="rId28"/>
        </w:object>
      </w:r>
      <w:r w:rsidR="005A1790" w:rsidRPr="00D2630B">
        <w:rPr>
          <w:rFonts w:ascii="Times New Roman" w:hAnsi="Times New Roman" w:cs="Times New Roman"/>
          <w:sz w:val="24"/>
          <w:szCs w:val="24"/>
        </w:rPr>
        <w:t xml:space="preserve">, </w:t>
      </w:r>
      <w:r w:rsidRPr="00D2630B">
        <w:rPr>
          <w:rFonts w:ascii="Times New Roman" w:hAnsi="Times New Roman" w:cs="Times New Roman"/>
          <w:sz w:val="24"/>
          <w:szCs w:val="24"/>
        </w:rPr>
        <w:t>число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капель воды может быть определено </w:t>
      </w:r>
      <w:r w:rsidRPr="00D2630B">
        <w:rPr>
          <w:rFonts w:ascii="Times New Roman" w:hAnsi="Times New Roman" w:cs="Times New Roman"/>
          <w:sz w:val="24"/>
          <w:szCs w:val="24"/>
        </w:rPr>
        <w:t>с помощью формулы:</w:t>
      </w:r>
      <w:r w:rsidR="006C6FD1" w:rsidRPr="00D2630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FD1" w:rsidRPr="00D2630B" w:rsidRDefault="003A5AE6" w:rsidP="005E63FD">
      <w:pPr>
        <w:tabs>
          <w:tab w:val="left" w:pos="851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V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4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(1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V</m:t>
                  </m:r>
                </m:sub>
              </m:s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)</m:t>
              </m:r>
              <m:sSup>
                <m:sSup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den>
          </m:f>
          <m:r>
            <w:rPr>
              <w:rFonts w:ascii="Times New Roman" w:hAnsi="Cambria Math" w:cs="Times New Roman"/>
              <w:sz w:val="24"/>
              <w:szCs w:val="24"/>
              <w:lang w:val="en-US"/>
            </w:rPr>
            <m:t>⋅</m:t>
          </m:r>
          <m:sSub>
            <m:sSubPr>
              <m:ctrlP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T</m:t>
              </m:r>
            </m:sub>
          </m:sSub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,</m:t>
          </m:r>
        </m:oMath>
      </m:oMathPara>
    </w:p>
    <w:p w:rsidR="006C6FD1" w:rsidRPr="00D2630B" w:rsidRDefault="006C6FD1" w:rsidP="005E63FD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где </w:t>
      </w:r>
      <w:r w:rsidR="00136882" w:rsidRPr="00D2630B">
        <w:rPr>
          <w:rFonts w:ascii="Times New Roman" w:hAnsi="Times New Roman" w:cs="Times New Roman"/>
          <w:position w:val="-16"/>
          <w:sz w:val="24"/>
          <w:szCs w:val="24"/>
        </w:rPr>
        <w:object w:dxaOrig="320" w:dyaOrig="400">
          <v:shape id="_x0000_i1035" type="#_x0000_t75" style="width:16.5pt;height:19.5pt" o:ole="">
            <v:imagedata r:id="rId29" o:title=""/>
          </v:shape>
          <o:OLEObject Type="Embed" ProgID="Equation.DSMT4" ShapeID="_x0000_i1035" DrawAspect="Content" ObjectID="_1743593979" r:id="rId30"/>
        </w:objec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- объём топлива, подаваемого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="009F1A11" w:rsidRPr="00D2630B">
        <w:rPr>
          <w:rFonts w:ascii="Times New Roman" w:hAnsi="Times New Roman" w:cs="Times New Roman"/>
          <w:sz w:val="24"/>
          <w:szCs w:val="24"/>
        </w:rPr>
        <w:t>дис</w:t>
      </w:r>
      <w:r w:rsidR="00CC56F7" w:rsidRPr="00D2630B">
        <w:rPr>
          <w:rFonts w:ascii="Times New Roman" w:hAnsi="Times New Roman" w:cs="Times New Roman"/>
          <w:sz w:val="24"/>
          <w:szCs w:val="24"/>
        </w:rPr>
        <w:t>п</w:t>
      </w:r>
      <w:r w:rsidR="009F1A11" w:rsidRPr="00D2630B">
        <w:rPr>
          <w:rFonts w:ascii="Times New Roman" w:hAnsi="Times New Roman" w:cs="Times New Roman"/>
          <w:sz w:val="24"/>
          <w:szCs w:val="24"/>
        </w:rPr>
        <w:t>ергатор</w:t>
      </w:r>
      <w:proofErr w:type="spellEnd"/>
      <w:r w:rsidR="009F1A1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лабораторного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стенда для приготовления </w:t>
      </w:r>
      <w:proofErr w:type="spellStart"/>
      <w:r w:rsidR="00CF1097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CF1097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9F1A11" w:rsidRPr="00D2630B">
        <w:rPr>
          <w:rFonts w:ascii="Times New Roman" w:hAnsi="Times New Roman" w:cs="Times New Roman"/>
          <w:sz w:val="24"/>
          <w:szCs w:val="24"/>
        </w:rPr>
        <w:t>эмульсии.</w:t>
      </w:r>
    </w:p>
    <w:p w:rsidR="00540B3F" w:rsidRPr="00D2630B" w:rsidRDefault="00540B3F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>Исследования</w:t>
      </w:r>
      <w:r w:rsidR="0020337D" w:rsidRPr="00D2630B">
        <w:rPr>
          <w:rFonts w:ascii="Times New Roman" w:hAnsi="Times New Roman" w:cs="Times New Roman"/>
          <w:sz w:val="24"/>
          <w:szCs w:val="24"/>
        </w:rPr>
        <w:t>, проведенные в Иркутском ГАУ</w:t>
      </w:r>
      <w:r w:rsidRPr="00D2630B">
        <w:rPr>
          <w:rFonts w:ascii="Times New Roman" w:hAnsi="Times New Roman" w:cs="Times New Roman"/>
          <w:sz w:val="24"/>
          <w:szCs w:val="24"/>
        </w:rPr>
        <w:t>, показали, что впрыск воды в впускной коллектор дизелей способствует у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меньшению </w:t>
      </w:r>
      <w:r w:rsidRPr="00D2630B">
        <w:rPr>
          <w:rFonts w:ascii="Times New Roman" w:hAnsi="Times New Roman" w:cs="Times New Roman"/>
          <w:sz w:val="24"/>
          <w:szCs w:val="24"/>
        </w:rPr>
        <w:t xml:space="preserve">нагара </w:t>
      </w:r>
      <w:r w:rsidR="00763E49" w:rsidRPr="00D2630B">
        <w:rPr>
          <w:rFonts w:ascii="Times New Roman" w:hAnsi="Times New Roman" w:cs="Times New Roman"/>
          <w:sz w:val="24"/>
          <w:szCs w:val="24"/>
        </w:rPr>
        <w:t>на</w:t>
      </w:r>
      <w:r w:rsidRPr="00D2630B">
        <w:rPr>
          <w:rFonts w:ascii="Times New Roman" w:hAnsi="Times New Roman" w:cs="Times New Roman"/>
          <w:sz w:val="24"/>
          <w:szCs w:val="24"/>
        </w:rPr>
        <w:t xml:space="preserve"> форсунк</w:t>
      </w:r>
      <w:r w:rsidR="00763E49" w:rsidRPr="00D2630B">
        <w:rPr>
          <w:rFonts w:ascii="Times New Roman" w:hAnsi="Times New Roman" w:cs="Times New Roman"/>
          <w:sz w:val="24"/>
          <w:szCs w:val="24"/>
        </w:rPr>
        <w:t>ах</w:t>
      </w:r>
      <w:r w:rsidRPr="00D2630B">
        <w:rPr>
          <w:rFonts w:ascii="Times New Roman" w:hAnsi="Times New Roman" w:cs="Times New Roman"/>
          <w:sz w:val="24"/>
          <w:szCs w:val="24"/>
        </w:rPr>
        <w:t xml:space="preserve"> и поршневых колец без разборки двигателя. С помощью стенда для испытания и регулировки форсунок КП-1609А сотрудниками кафедры «Машиноведение» ФТФ БГУ по методике проф.Г.Б. Горелика были приготовлены </w:t>
      </w:r>
      <w:proofErr w:type="spellStart"/>
      <w:r w:rsidR="00763E49" w:rsidRPr="00D2630B">
        <w:rPr>
          <w:rFonts w:ascii="Times New Roman" w:hAnsi="Times New Roman" w:cs="Times New Roman"/>
          <w:sz w:val="24"/>
          <w:szCs w:val="24"/>
        </w:rPr>
        <w:t>водотопливные</w:t>
      </w:r>
      <w:proofErr w:type="spellEnd"/>
      <w:r w:rsidR="00763E49" w:rsidRPr="00D2630B">
        <w:rPr>
          <w:rFonts w:ascii="Times New Roman" w:hAnsi="Times New Roman" w:cs="Times New Roman"/>
          <w:sz w:val="24"/>
          <w:szCs w:val="24"/>
        </w:rPr>
        <w:t xml:space="preserve"> эмульсии</w:t>
      </w:r>
      <w:r w:rsidRPr="00D2630B">
        <w:rPr>
          <w:rFonts w:ascii="Times New Roman" w:hAnsi="Times New Roman" w:cs="Times New Roman"/>
          <w:sz w:val="24"/>
          <w:szCs w:val="24"/>
        </w:rPr>
        <w:t xml:space="preserve"> и испытаны на работоспособность на дизелях тракторов МТЗ-80 и ЮМЗ-6 при выполнении </w:t>
      </w:r>
      <w:r w:rsidR="00763E49" w:rsidRPr="00D2630B">
        <w:rPr>
          <w:rFonts w:ascii="Times New Roman" w:hAnsi="Times New Roman" w:cs="Times New Roman"/>
          <w:sz w:val="24"/>
          <w:szCs w:val="24"/>
        </w:rPr>
        <w:t xml:space="preserve">выпускных квалификационных работ </w:t>
      </w:r>
      <w:r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студентами </w:t>
      </w:r>
      <w:r w:rsidRPr="00D2630B">
        <w:rPr>
          <w:rFonts w:ascii="Times New Roman" w:hAnsi="Times New Roman" w:cs="Times New Roman"/>
          <w:sz w:val="24"/>
          <w:szCs w:val="24"/>
        </w:rPr>
        <w:t>бакалавр</w:t>
      </w:r>
      <w:r w:rsidR="00CF1097" w:rsidRPr="00D2630B">
        <w:rPr>
          <w:rFonts w:ascii="Times New Roman" w:hAnsi="Times New Roman" w:cs="Times New Roman"/>
          <w:sz w:val="24"/>
          <w:szCs w:val="24"/>
        </w:rPr>
        <w:t xml:space="preserve">иата и </w:t>
      </w:r>
      <w:r w:rsidRPr="00D2630B">
        <w:rPr>
          <w:rFonts w:ascii="Times New Roman" w:hAnsi="Times New Roman" w:cs="Times New Roman"/>
          <w:sz w:val="24"/>
          <w:szCs w:val="24"/>
        </w:rPr>
        <w:t>магист</w:t>
      </w:r>
      <w:r w:rsidR="00CF1097" w:rsidRPr="00D2630B">
        <w:rPr>
          <w:rFonts w:ascii="Times New Roman" w:hAnsi="Times New Roman" w:cs="Times New Roman"/>
          <w:sz w:val="24"/>
          <w:szCs w:val="24"/>
        </w:rPr>
        <w:t>ратуры</w:t>
      </w:r>
      <w:r w:rsidRPr="00D2630B">
        <w:rPr>
          <w:rFonts w:ascii="Times New Roman" w:hAnsi="Times New Roman" w:cs="Times New Roman"/>
          <w:sz w:val="24"/>
          <w:szCs w:val="24"/>
        </w:rPr>
        <w:t>.</w:t>
      </w:r>
    </w:p>
    <w:p w:rsidR="003C6580" w:rsidRPr="00D2630B" w:rsidRDefault="003C6580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При приготовлении </w:t>
      </w:r>
      <w:proofErr w:type="spellStart"/>
      <w:r w:rsidR="00763E49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763E49" w:rsidRPr="00D2630B">
        <w:rPr>
          <w:rFonts w:ascii="Times New Roman" w:hAnsi="Times New Roman" w:cs="Times New Roman"/>
          <w:sz w:val="24"/>
          <w:szCs w:val="24"/>
        </w:rPr>
        <w:t xml:space="preserve"> эмульсии</w:t>
      </w:r>
      <w:r w:rsidRPr="00D2630B">
        <w:rPr>
          <w:rFonts w:ascii="Times New Roman" w:hAnsi="Times New Roman" w:cs="Times New Roman"/>
          <w:sz w:val="24"/>
          <w:szCs w:val="24"/>
        </w:rPr>
        <w:t xml:space="preserve"> нами был выбран вариант дизельное топливо – 80 %, вода – 20 %, на стенде через форсунку при давлении 10 мПа (100 бар) процесс впрыска повторялся 7 раз. Режимы работы тракторов – по 3 раза на номинальном режиме и холостом ходу без нагрузки.</w:t>
      </w:r>
    </w:p>
    <w:p w:rsidR="003C6580" w:rsidRPr="00D2630B" w:rsidRDefault="003C6580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2630B">
        <w:rPr>
          <w:rFonts w:ascii="Times New Roman" w:hAnsi="Times New Roman" w:cs="Times New Roman"/>
          <w:sz w:val="24"/>
          <w:szCs w:val="24"/>
        </w:rPr>
        <w:t xml:space="preserve">Качество приготовленной </w:t>
      </w:r>
      <w:proofErr w:type="spellStart"/>
      <w:r w:rsidR="00763E49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763E49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Pr="00D2630B">
        <w:rPr>
          <w:rFonts w:ascii="Times New Roman" w:hAnsi="Times New Roman" w:cs="Times New Roman"/>
          <w:sz w:val="24"/>
          <w:szCs w:val="24"/>
        </w:rPr>
        <w:t xml:space="preserve">определяли отстаиванием в течении трех суток. При испытании на работоспособность на прогретом предварительно двигателе дымность снизилась от 3 до 5 раз, </w:t>
      </w:r>
      <w:r w:rsidR="00136882" w:rsidRPr="00D2630B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36" type="#_x0000_t75" style="width:24.75pt;height:18.75pt" o:ole="">
            <v:imagedata r:id="rId31" o:title=""/>
          </v:shape>
          <o:OLEObject Type="Embed" ProgID="Equation.DSMT4" ShapeID="_x0000_i1036" DrawAspect="Content" ObjectID="_1743593980" r:id="rId32"/>
        </w:object>
      </w:r>
      <w:r w:rsidRPr="00D2630B">
        <w:rPr>
          <w:rFonts w:ascii="Times New Roman" w:hAnsi="Times New Roman" w:cs="Times New Roman"/>
          <w:sz w:val="24"/>
          <w:szCs w:val="24"/>
        </w:rPr>
        <w:t xml:space="preserve"> - 2-3 раза, </w:t>
      </w:r>
      <w:r w:rsidR="00136882" w:rsidRPr="00D2630B">
        <w:rPr>
          <w:rFonts w:ascii="Times New Roman" w:hAnsi="Times New Roman" w:cs="Times New Roman"/>
          <w:position w:val="-6"/>
          <w:sz w:val="24"/>
          <w:szCs w:val="24"/>
        </w:rPr>
        <w:object w:dxaOrig="380" w:dyaOrig="260">
          <v:shape id="_x0000_i1037" type="#_x0000_t75" style="width:19.5pt;height:13.5pt" o:ole="">
            <v:imagedata r:id="rId33" o:title=""/>
          </v:shape>
          <o:OLEObject Type="Embed" ProgID="Equation.DSMT4" ShapeID="_x0000_i1037" DrawAspect="Content" ObjectID="_1743593981" r:id="rId34"/>
        </w:object>
      </w:r>
      <w:r w:rsidRPr="00D2630B">
        <w:rPr>
          <w:rFonts w:ascii="Times New Roman" w:hAnsi="Times New Roman" w:cs="Times New Roman"/>
          <w:sz w:val="24"/>
          <w:szCs w:val="24"/>
        </w:rPr>
        <w:t xml:space="preserve"> на 20 % - 30 % в зависимости от режимов работы.</w:t>
      </w:r>
    </w:p>
    <w:p w:rsidR="003C6580" w:rsidRPr="00D2630B" w:rsidRDefault="005920D7" w:rsidP="005E63FD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r w:rsidRPr="005920D7">
        <w:rPr>
          <w:rFonts w:ascii="Times New Roman" w:hAnsi="Times New Roman" w:cs="Times New Roman"/>
          <w:sz w:val="24"/>
          <w:szCs w:val="24"/>
        </w:rPr>
        <w:t>Выводы</w:t>
      </w:r>
      <w:r w:rsidR="00E342E1" w:rsidRPr="005920D7">
        <w:rPr>
          <w:rFonts w:ascii="Times New Roman" w:hAnsi="Times New Roman" w:cs="Times New Roman"/>
          <w:sz w:val="24"/>
          <w:szCs w:val="24"/>
        </w:rPr>
        <w:t>.</w:t>
      </w:r>
      <w:r w:rsidR="00E342E1" w:rsidRPr="00D2630B"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r w:rsidR="006D5FBF" w:rsidRPr="00D2630B">
        <w:rPr>
          <w:rFonts w:ascii="Times New Roman" w:hAnsi="Times New Roman" w:cs="Times New Roman"/>
          <w:sz w:val="24"/>
          <w:szCs w:val="24"/>
        </w:rPr>
        <w:t>Исследования показали, что д</w:t>
      </w:r>
      <w:r w:rsidR="009F1A11" w:rsidRPr="00D2630B">
        <w:rPr>
          <w:rFonts w:ascii="Times New Roman" w:hAnsi="Times New Roman" w:cs="Times New Roman"/>
          <w:sz w:val="24"/>
          <w:szCs w:val="24"/>
        </w:rPr>
        <w:t>остижени</w:t>
      </w:r>
      <w:r w:rsidR="00972811" w:rsidRPr="00D2630B">
        <w:rPr>
          <w:rFonts w:ascii="Times New Roman" w:hAnsi="Times New Roman" w:cs="Times New Roman"/>
          <w:sz w:val="24"/>
          <w:szCs w:val="24"/>
        </w:rPr>
        <w:t>е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приемлемого размера моды капель порядка 5-8 мкм </w:t>
      </w:r>
      <w:proofErr w:type="spellStart"/>
      <w:r w:rsidR="00CF1097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CF1097" w:rsidRPr="00D2630B">
        <w:rPr>
          <w:rFonts w:ascii="Times New Roman" w:hAnsi="Times New Roman" w:cs="Times New Roman"/>
          <w:sz w:val="24"/>
          <w:szCs w:val="24"/>
        </w:rPr>
        <w:t xml:space="preserve"> эмульсии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допустимо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при 3-4 цикл</w:t>
      </w:r>
      <w:r w:rsidR="00972811" w:rsidRPr="00D2630B">
        <w:rPr>
          <w:rFonts w:ascii="Times New Roman" w:hAnsi="Times New Roman" w:cs="Times New Roman"/>
          <w:sz w:val="24"/>
          <w:szCs w:val="24"/>
        </w:rPr>
        <w:t>ах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предлагаемой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обработки. </w:t>
      </w:r>
      <w:r w:rsidR="0091203D" w:rsidRPr="00D2630B">
        <w:rPr>
          <w:rFonts w:ascii="Times New Roman" w:hAnsi="Times New Roman" w:cs="Times New Roman"/>
          <w:sz w:val="24"/>
          <w:szCs w:val="24"/>
        </w:rPr>
        <w:t>Замечено, что в дисперсной среде более р</w:t>
      </w:r>
      <w:r w:rsidR="006D5FBF" w:rsidRPr="00D2630B">
        <w:rPr>
          <w:rFonts w:ascii="Times New Roman" w:hAnsi="Times New Roman" w:cs="Times New Roman"/>
          <w:sz w:val="24"/>
          <w:szCs w:val="24"/>
        </w:rPr>
        <w:t xml:space="preserve">авномерное распределение капель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частиц </w:t>
      </w:r>
      <w:r w:rsidR="006D5FBF" w:rsidRPr="00D2630B">
        <w:rPr>
          <w:rFonts w:ascii="Times New Roman" w:hAnsi="Times New Roman" w:cs="Times New Roman"/>
          <w:sz w:val="24"/>
          <w:szCs w:val="24"/>
        </w:rPr>
        <w:t xml:space="preserve">воды происходит  при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повышении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числа циклов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ультразвуковой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обработки </w:t>
      </w:r>
      <w:proofErr w:type="spellStart"/>
      <w:r w:rsidR="009F1A11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9F1A11" w:rsidRPr="00D2630B">
        <w:rPr>
          <w:rFonts w:ascii="Times New Roman" w:hAnsi="Times New Roman" w:cs="Times New Roman"/>
          <w:sz w:val="24"/>
          <w:szCs w:val="24"/>
        </w:rPr>
        <w:t xml:space="preserve"> эмульсии</w:t>
      </w:r>
      <w:r w:rsidR="006D5FBF" w:rsidRPr="00D2630B">
        <w:rPr>
          <w:rFonts w:ascii="Times New Roman" w:hAnsi="Times New Roman" w:cs="Times New Roman"/>
          <w:sz w:val="24"/>
          <w:szCs w:val="24"/>
        </w:rPr>
        <w:t>, при этом</w:t>
      </w:r>
      <w:r w:rsidR="00356AC9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мода уменьшается. </w:t>
      </w:r>
      <w:r w:rsidR="006D5FBF" w:rsidRPr="00D2630B">
        <w:rPr>
          <w:rFonts w:ascii="Times New Roman" w:hAnsi="Times New Roman" w:cs="Times New Roman"/>
          <w:sz w:val="24"/>
          <w:szCs w:val="24"/>
        </w:rPr>
        <w:t>При моде 8 мкм в процессе г</w:t>
      </w:r>
      <w:r w:rsidR="009F1A11" w:rsidRPr="00D2630B">
        <w:rPr>
          <w:rFonts w:ascii="Times New Roman" w:hAnsi="Times New Roman" w:cs="Times New Roman"/>
          <w:sz w:val="24"/>
          <w:szCs w:val="24"/>
        </w:rPr>
        <w:t>лубок</w:t>
      </w:r>
      <w:r w:rsidR="006D5FBF" w:rsidRPr="00D2630B">
        <w:rPr>
          <w:rFonts w:ascii="Times New Roman" w:hAnsi="Times New Roman" w:cs="Times New Roman"/>
          <w:sz w:val="24"/>
          <w:szCs w:val="24"/>
        </w:rPr>
        <w:t>ой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обработк</w:t>
      </w:r>
      <w:r w:rsidR="006D5FBF" w:rsidRPr="00D2630B">
        <w:rPr>
          <w:rFonts w:ascii="Times New Roman" w:hAnsi="Times New Roman" w:cs="Times New Roman"/>
          <w:sz w:val="24"/>
          <w:szCs w:val="24"/>
        </w:rPr>
        <w:t>и</w:t>
      </w:r>
      <w:r w:rsidR="00356AC9" w:rsidRPr="00D2630B">
        <w:rPr>
          <w:rFonts w:ascii="Times New Roman" w:hAnsi="Times New Roman" w:cs="Times New Roman"/>
          <w:sz w:val="24"/>
          <w:szCs w:val="24"/>
        </w:rPr>
        <w:t xml:space="preserve"> </w:t>
      </w:r>
      <w:r w:rsidR="006D5FBF" w:rsidRPr="00D2630B">
        <w:rPr>
          <w:rFonts w:ascii="Times New Roman" w:hAnsi="Times New Roman" w:cs="Times New Roman"/>
          <w:sz w:val="24"/>
          <w:szCs w:val="24"/>
        </w:rPr>
        <w:t>образуется с</w:t>
      </w:r>
      <w:r w:rsidR="009F1A11" w:rsidRPr="00D2630B">
        <w:rPr>
          <w:rFonts w:ascii="Times New Roman" w:hAnsi="Times New Roman" w:cs="Times New Roman"/>
          <w:sz w:val="24"/>
          <w:szCs w:val="24"/>
        </w:rPr>
        <w:t>ольватн</w:t>
      </w:r>
      <w:r w:rsidR="006D5FBF" w:rsidRPr="00D2630B">
        <w:rPr>
          <w:rFonts w:ascii="Times New Roman" w:hAnsi="Times New Roman" w:cs="Times New Roman"/>
          <w:sz w:val="24"/>
          <w:szCs w:val="24"/>
        </w:rPr>
        <w:t>ая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оболочк</w:t>
      </w:r>
      <w:r w:rsidR="006D5FBF" w:rsidRPr="00D2630B">
        <w:rPr>
          <w:rFonts w:ascii="Times New Roman" w:hAnsi="Times New Roman" w:cs="Times New Roman"/>
          <w:sz w:val="24"/>
          <w:szCs w:val="24"/>
        </w:rPr>
        <w:t xml:space="preserve">а </w:t>
      </w:r>
      <w:r w:rsidR="0091203D" w:rsidRPr="00D2630B">
        <w:rPr>
          <w:rFonts w:ascii="Times New Roman" w:hAnsi="Times New Roman" w:cs="Times New Roman"/>
          <w:sz w:val="24"/>
          <w:szCs w:val="24"/>
        </w:rPr>
        <w:t xml:space="preserve">топлива </w:t>
      </w:r>
      <w:r w:rsidR="006D5FBF" w:rsidRPr="00D2630B">
        <w:rPr>
          <w:rFonts w:ascii="Times New Roman" w:hAnsi="Times New Roman" w:cs="Times New Roman"/>
          <w:sz w:val="24"/>
          <w:szCs w:val="24"/>
        </w:rPr>
        <w:t xml:space="preserve">на 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каплях воды. Сольватная оболочка представляет собой смолистые фракции дизельного топлива, повышающую стабильность эмульсии и изолирует воду от контакта с металлическими деталями </w:t>
      </w:r>
      <w:r w:rsidR="003C6580" w:rsidRPr="00D2630B">
        <w:rPr>
          <w:rFonts w:ascii="Times New Roman" w:hAnsi="Times New Roman" w:cs="Times New Roman"/>
          <w:sz w:val="24"/>
          <w:szCs w:val="24"/>
        </w:rPr>
        <w:t>прецизионных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пар </w:t>
      </w:r>
      <w:r w:rsidR="00972811" w:rsidRPr="00D2630B">
        <w:rPr>
          <w:rFonts w:ascii="Times New Roman" w:hAnsi="Times New Roman" w:cs="Times New Roman"/>
          <w:sz w:val="24"/>
          <w:szCs w:val="24"/>
        </w:rPr>
        <w:t>топливного насоса высокого давления</w:t>
      </w:r>
      <w:r w:rsidR="009F1A11" w:rsidRPr="00D2630B">
        <w:rPr>
          <w:rFonts w:ascii="Times New Roman" w:hAnsi="Times New Roman" w:cs="Times New Roman"/>
          <w:sz w:val="24"/>
          <w:szCs w:val="24"/>
        </w:rPr>
        <w:t xml:space="preserve"> и форсунки. </w:t>
      </w:r>
      <w:r w:rsidR="003C6580" w:rsidRPr="00D2630B">
        <w:rPr>
          <w:rFonts w:ascii="Times New Roman" w:hAnsi="Times New Roman" w:cs="Times New Roman"/>
          <w:sz w:val="24"/>
          <w:szCs w:val="24"/>
        </w:rPr>
        <w:t xml:space="preserve">Использование </w:t>
      </w:r>
      <w:r w:rsidR="004D6764" w:rsidRPr="00D2630B">
        <w:rPr>
          <w:rFonts w:ascii="Times New Roman" w:hAnsi="Times New Roman" w:cs="Times New Roman"/>
          <w:sz w:val="24"/>
          <w:szCs w:val="24"/>
        </w:rPr>
        <w:t xml:space="preserve">выработанной </w:t>
      </w:r>
      <w:proofErr w:type="spellStart"/>
      <w:r w:rsidR="004D6764" w:rsidRPr="00D2630B">
        <w:rPr>
          <w:rFonts w:ascii="Times New Roman" w:hAnsi="Times New Roman" w:cs="Times New Roman"/>
          <w:sz w:val="24"/>
          <w:szCs w:val="24"/>
        </w:rPr>
        <w:t>водотопливной</w:t>
      </w:r>
      <w:proofErr w:type="spellEnd"/>
      <w:r w:rsidR="004D6764" w:rsidRPr="00D2630B">
        <w:rPr>
          <w:rFonts w:ascii="Times New Roman" w:hAnsi="Times New Roman" w:cs="Times New Roman"/>
          <w:sz w:val="24"/>
          <w:szCs w:val="24"/>
        </w:rPr>
        <w:t xml:space="preserve"> эмульсии полученной на основе распад капель под воздействием микровзрывов сольватных капсул с водой</w:t>
      </w:r>
      <w:r w:rsidR="003C6580" w:rsidRPr="00D2630B">
        <w:rPr>
          <w:rFonts w:ascii="Times New Roman" w:hAnsi="Times New Roman" w:cs="Times New Roman"/>
          <w:sz w:val="24"/>
          <w:szCs w:val="24"/>
        </w:rPr>
        <w:t>позволяет изменить физико-химические процессы сгорания в сторону уменьшения токсичности выхлопных газов двигателей</w:t>
      </w:r>
      <w:r w:rsidR="0020337D" w:rsidRPr="00D2630B">
        <w:rPr>
          <w:rFonts w:ascii="Times New Roman" w:hAnsi="Times New Roman" w:cs="Times New Roman"/>
          <w:sz w:val="24"/>
          <w:szCs w:val="24"/>
        </w:rPr>
        <w:t>, нагарообразования, увеличение срока замены  топливных фильтров в сельскохозяйственной технике</w:t>
      </w:r>
      <w:r w:rsidR="003C6580" w:rsidRPr="00D2630B">
        <w:rPr>
          <w:rFonts w:ascii="Times New Roman" w:hAnsi="Times New Roman" w:cs="Times New Roman"/>
          <w:sz w:val="24"/>
          <w:szCs w:val="24"/>
        </w:rPr>
        <w:t>.</w:t>
      </w:r>
    </w:p>
    <w:p w:rsidR="007D1464" w:rsidRPr="00D2630B" w:rsidRDefault="005920D7" w:rsidP="005E63FD">
      <w:pPr>
        <w:tabs>
          <w:tab w:val="left" w:pos="851"/>
        </w:tabs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Список литературы</w:t>
      </w:r>
    </w:p>
    <w:p w:rsidR="000243C5" w:rsidRPr="005920D7" w:rsidRDefault="000243C5" w:rsidP="000243C5">
      <w:pPr>
        <w:pStyle w:val="a3"/>
        <w:numPr>
          <w:ilvl w:val="0"/>
          <w:numId w:val="1"/>
        </w:numPr>
        <w:tabs>
          <w:tab w:val="left" w:pos="851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Абдалиев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У.К.Математическое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ирование процесса горения капли водоэмульсионного топлива / У.К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Абдалиев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Ы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Ташполотов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Э. Садыков // Бюллетень науки и практики. — 2019. — № 7. — С. 10-19. </w:t>
      </w:r>
    </w:p>
    <w:p w:rsidR="0021395F" w:rsidRPr="005920D7" w:rsidRDefault="0021395F" w:rsidP="0021395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Беднарский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. Экологическая безопасность при эксплуатации транспортных и технологических машин: учебное пособие / В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Беднарский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Д. В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Лайко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— </w:t>
      </w:r>
      <w:proofErr w:type="spellStart"/>
      <w:proofErr w:type="gram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очеркасск:Новочерк</w:t>
      </w:r>
      <w:proofErr w:type="spellEnd"/>
      <w:proofErr w:type="gram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инж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.-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мелиор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. ин-т Донской ГАУ, 2018. — 230 с. </w:t>
      </w:r>
    </w:p>
    <w:p w:rsidR="0021395F" w:rsidRPr="005920D7" w:rsidRDefault="0021395F" w:rsidP="0021395F">
      <w:pPr>
        <w:pStyle w:val="a3"/>
        <w:numPr>
          <w:ilvl w:val="0"/>
          <w:numId w:val="1"/>
        </w:numPr>
        <w:tabs>
          <w:tab w:val="left" w:pos="0"/>
          <w:tab w:val="left" w:pos="851"/>
          <w:tab w:val="left" w:pos="993"/>
        </w:tabs>
        <w:spacing w:after="0" w:line="240" w:lineRule="auto"/>
        <w:ind w:left="0"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елоусов, Е. В. Топливные системы современных дизельных, газодизельных и газовых транспортных двигателей внутреннего </w:t>
      </w:r>
      <w:proofErr w:type="gram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сгорания :</w:t>
      </w:r>
      <w:proofErr w:type="gram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ое пособие для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Е. В. Белоусов. — 2-е изд., стер. — Санкт-Петербург: Лань, 2021. — 256 с. </w:t>
      </w:r>
    </w:p>
    <w:p w:rsidR="007D1464" w:rsidRPr="005920D7" w:rsidRDefault="007D1464" w:rsidP="0021395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920D7">
        <w:rPr>
          <w:rFonts w:ascii="Times New Roman" w:hAnsi="Times New Roman" w:cs="Times New Roman"/>
          <w:sz w:val="24"/>
          <w:szCs w:val="24"/>
        </w:rPr>
        <w:t>Бодякина</w:t>
      </w:r>
      <w:proofErr w:type="spellEnd"/>
      <w:r w:rsidRPr="005920D7">
        <w:rPr>
          <w:rFonts w:ascii="Times New Roman" w:hAnsi="Times New Roman" w:cs="Times New Roman"/>
          <w:sz w:val="24"/>
          <w:szCs w:val="24"/>
        </w:rPr>
        <w:t>, Т.В. Анализ технологий преобразования возобновляемых источников энергии в моторное топливо/</w:t>
      </w:r>
      <w:proofErr w:type="spellStart"/>
      <w:r w:rsidRPr="005920D7">
        <w:rPr>
          <w:rFonts w:ascii="Times New Roman" w:hAnsi="Times New Roman" w:cs="Times New Roman"/>
          <w:sz w:val="24"/>
          <w:szCs w:val="24"/>
        </w:rPr>
        <w:t>Бодякина</w:t>
      </w:r>
      <w:proofErr w:type="spellEnd"/>
      <w:r w:rsidRPr="005920D7">
        <w:rPr>
          <w:rFonts w:ascii="Times New Roman" w:hAnsi="Times New Roman" w:cs="Times New Roman"/>
          <w:sz w:val="24"/>
          <w:szCs w:val="24"/>
        </w:rPr>
        <w:t xml:space="preserve"> Т.В., </w:t>
      </w:r>
      <w:proofErr w:type="spellStart"/>
      <w:r w:rsidRPr="005920D7">
        <w:rPr>
          <w:rFonts w:ascii="Times New Roman" w:hAnsi="Times New Roman" w:cs="Times New Roman"/>
          <w:sz w:val="24"/>
          <w:szCs w:val="24"/>
        </w:rPr>
        <w:t>Болоев</w:t>
      </w:r>
      <w:proofErr w:type="spellEnd"/>
      <w:r w:rsidRPr="005920D7">
        <w:rPr>
          <w:rFonts w:ascii="Times New Roman" w:hAnsi="Times New Roman" w:cs="Times New Roman"/>
          <w:sz w:val="24"/>
          <w:szCs w:val="24"/>
        </w:rPr>
        <w:t xml:space="preserve"> П.А., </w:t>
      </w:r>
      <w:proofErr w:type="spellStart"/>
      <w:r w:rsidRPr="005920D7">
        <w:rPr>
          <w:rFonts w:ascii="Times New Roman" w:hAnsi="Times New Roman" w:cs="Times New Roman"/>
          <w:sz w:val="24"/>
          <w:szCs w:val="24"/>
        </w:rPr>
        <w:t>Гергенова</w:t>
      </w:r>
      <w:proofErr w:type="spellEnd"/>
      <w:r w:rsidRPr="005920D7">
        <w:rPr>
          <w:rFonts w:ascii="Times New Roman" w:hAnsi="Times New Roman" w:cs="Times New Roman"/>
          <w:sz w:val="24"/>
          <w:szCs w:val="24"/>
        </w:rPr>
        <w:t xml:space="preserve"> Т.П.// М.: Тракторы и сельхозмашины, 2019.- № 5.- С.3-6</w:t>
      </w:r>
    </w:p>
    <w:p w:rsidR="0021395F" w:rsidRPr="005920D7" w:rsidRDefault="0021395F" w:rsidP="0021395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Ведрученко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. Р. Топливо и основы теории </w:t>
      </w:r>
      <w:proofErr w:type="gram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горения :</w:t>
      </w:r>
      <w:proofErr w:type="gram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нография / В. Р. 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Ведрученко</w:t>
      </w:r>
      <w:proofErr w:type="spell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. В. Крайнов. — </w:t>
      </w:r>
      <w:proofErr w:type="gram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Омск :</w:t>
      </w:r>
      <w:proofErr w:type="spellStart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>ОмГУПС</w:t>
      </w:r>
      <w:proofErr w:type="spellEnd"/>
      <w:proofErr w:type="gramEnd"/>
      <w:r w:rsidRPr="005920D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2010. — 261 с. </w:t>
      </w:r>
    </w:p>
    <w:p w:rsidR="007D1464" w:rsidRPr="005920D7" w:rsidRDefault="007D1464" w:rsidP="0021395F">
      <w:pPr>
        <w:pStyle w:val="a3"/>
        <w:numPr>
          <w:ilvl w:val="0"/>
          <w:numId w:val="1"/>
        </w:numPr>
        <w:tabs>
          <w:tab w:val="left" w:pos="851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920D7">
        <w:rPr>
          <w:rFonts w:ascii="Times New Roman" w:hAnsi="Times New Roman" w:cs="Times New Roman"/>
          <w:sz w:val="24"/>
          <w:szCs w:val="24"/>
        </w:rPr>
        <w:t>Горелик, Г.Б.</w:t>
      </w:r>
      <w:r w:rsidR="00541A0C" w:rsidRPr="005920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20D7">
        <w:rPr>
          <w:rFonts w:ascii="Times New Roman" w:hAnsi="Times New Roman" w:cs="Times New Roman"/>
          <w:sz w:val="24"/>
          <w:szCs w:val="24"/>
        </w:rPr>
        <w:t>Водотопливная</w:t>
      </w:r>
      <w:proofErr w:type="spellEnd"/>
      <w:r w:rsidRPr="005920D7">
        <w:rPr>
          <w:rFonts w:ascii="Times New Roman" w:hAnsi="Times New Roman" w:cs="Times New Roman"/>
          <w:sz w:val="24"/>
          <w:szCs w:val="24"/>
        </w:rPr>
        <w:t xml:space="preserve"> эмульсия - альтернативное топливо </w:t>
      </w:r>
      <w:r w:rsidRPr="005920D7">
        <w:rPr>
          <w:rFonts w:ascii="Times New Roman" w:hAnsi="Times New Roman" w:cs="Times New Roman"/>
          <w:sz w:val="24"/>
          <w:szCs w:val="24"/>
          <w:lang w:val="en-US"/>
        </w:rPr>
        <w:t>XXI</w:t>
      </w:r>
      <w:r w:rsidRPr="005920D7">
        <w:rPr>
          <w:rFonts w:ascii="Times New Roman" w:hAnsi="Times New Roman" w:cs="Times New Roman"/>
          <w:sz w:val="24"/>
          <w:szCs w:val="24"/>
        </w:rPr>
        <w:t xml:space="preserve"> века/ Монография, </w:t>
      </w:r>
      <w:proofErr w:type="gramStart"/>
      <w:r w:rsidRPr="005920D7">
        <w:rPr>
          <w:rFonts w:ascii="Times New Roman" w:hAnsi="Times New Roman" w:cs="Times New Roman"/>
          <w:sz w:val="24"/>
          <w:szCs w:val="24"/>
        </w:rPr>
        <w:t>Хабаровск:изд</w:t>
      </w:r>
      <w:proofErr w:type="gramEnd"/>
      <w:r w:rsidRPr="005920D7">
        <w:rPr>
          <w:rFonts w:ascii="Times New Roman" w:hAnsi="Times New Roman" w:cs="Times New Roman"/>
          <w:sz w:val="24"/>
          <w:szCs w:val="24"/>
        </w:rPr>
        <w:t>-во ТОГУ, 2019.- 202 с.</w:t>
      </w:r>
    </w:p>
    <w:p w:rsidR="000243C5" w:rsidRPr="00D2630B" w:rsidRDefault="000243C5" w:rsidP="005920D7">
      <w:pPr>
        <w:tabs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sectPr w:rsidR="000243C5" w:rsidRPr="00D2630B" w:rsidSect="00D2630B">
      <w:footerReference w:type="default" r:id="rId35"/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099D" w:rsidRDefault="0003099D" w:rsidP="00B6761D">
      <w:pPr>
        <w:spacing w:after="0" w:line="240" w:lineRule="auto"/>
      </w:pPr>
      <w:r>
        <w:separator/>
      </w:r>
    </w:p>
  </w:endnote>
  <w:endnote w:type="continuationSeparator" w:id="0">
    <w:p w:rsidR="0003099D" w:rsidRDefault="0003099D" w:rsidP="00B676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099D" w:rsidRDefault="0003099D" w:rsidP="005920D7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099D" w:rsidRDefault="0003099D" w:rsidP="00B6761D">
      <w:pPr>
        <w:spacing w:after="0" w:line="240" w:lineRule="auto"/>
      </w:pPr>
      <w:r>
        <w:separator/>
      </w:r>
    </w:p>
  </w:footnote>
  <w:footnote w:type="continuationSeparator" w:id="0">
    <w:p w:rsidR="0003099D" w:rsidRDefault="0003099D" w:rsidP="00B676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D30CB7"/>
    <w:multiLevelType w:val="hybridMultilevel"/>
    <w:tmpl w:val="6E6CABEA"/>
    <w:lvl w:ilvl="0" w:tplc="ACD6FBE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6B404C7A"/>
    <w:multiLevelType w:val="hybridMultilevel"/>
    <w:tmpl w:val="6C5EB0C4"/>
    <w:lvl w:ilvl="0" w:tplc="86C25FD2">
      <w:start w:val="1"/>
      <w:numFmt w:val="decimal"/>
      <w:lvlText w:val="%1)"/>
      <w:lvlJc w:val="left"/>
      <w:pPr>
        <w:ind w:left="1849" w:hanging="11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6E0E6420"/>
    <w:multiLevelType w:val="multilevel"/>
    <w:tmpl w:val="F2D8D5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D34A6"/>
    <w:rsid w:val="000063D2"/>
    <w:rsid w:val="000243C5"/>
    <w:rsid w:val="0003099D"/>
    <w:rsid w:val="0008238B"/>
    <w:rsid w:val="001208AD"/>
    <w:rsid w:val="00136882"/>
    <w:rsid w:val="00145716"/>
    <w:rsid w:val="00150861"/>
    <w:rsid w:val="00175F8C"/>
    <w:rsid w:val="001D63E0"/>
    <w:rsid w:val="0020337D"/>
    <w:rsid w:val="0021395F"/>
    <w:rsid w:val="00215E6C"/>
    <w:rsid w:val="002231BC"/>
    <w:rsid w:val="002507A2"/>
    <w:rsid w:val="00284219"/>
    <w:rsid w:val="0032722B"/>
    <w:rsid w:val="0033645D"/>
    <w:rsid w:val="00356AC9"/>
    <w:rsid w:val="00365AEC"/>
    <w:rsid w:val="003A5AE6"/>
    <w:rsid w:val="003B4C4F"/>
    <w:rsid w:val="003B523C"/>
    <w:rsid w:val="003C6580"/>
    <w:rsid w:val="004456FF"/>
    <w:rsid w:val="0045436C"/>
    <w:rsid w:val="004A304B"/>
    <w:rsid w:val="004A5D42"/>
    <w:rsid w:val="004C2252"/>
    <w:rsid w:val="004C2F4E"/>
    <w:rsid w:val="004D6764"/>
    <w:rsid w:val="004D6C99"/>
    <w:rsid w:val="00525B8E"/>
    <w:rsid w:val="00540B3F"/>
    <w:rsid w:val="00541A0C"/>
    <w:rsid w:val="005536E5"/>
    <w:rsid w:val="00582DAC"/>
    <w:rsid w:val="005920D7"/>
    <w:rsid w:val="005A1790"/>
    <w:rsid w:val="005E63FD"/>
    <w:rsid w:val="006602C5"/>
    <w:rsid w:val="00666EBA"/>
    <w:rsid w:val="00667826"/>
    <w:rsid w:val="00670C60"/>
    <w:rsid w:val="006C6FD1"/>
    <w:rsid w:val="006D5FBF"/>
    <w:rsid w:val="006E3E51"/>
    <w:rsid w:val="00726CE7"/>
    <w:rsid w:val="007534E2"/>
    <w:rsid w:val="00763E49"/>
    <w:rsid w:val="007D1464"/>
    <w:rsid w:val="00820C08"/>
    <w:rsid w:val="00833300"/>
    <w:rsid w:val="0085211D"/>
    <w:rsid w:val="00863B16"/>
    <w:rsid w:val="0091203D"/>
    <w:rsid w:val="00972811"/>
    <w:rsid w:val="009A2347"/>
    <w:rsid w:val="009F1A11"/>
    <w:rsid w:val="00A03432"/>
    <w:rsid w:val="00A14640"/>
    <w:rsid w:val="00A32688"/>
    <w:rsid w:val="00A5191F"/>
    <w:rsid w:val="00A51BF2"/>
    <w:rsid w:val="00A5622C"/>
    <w:rsid w:val="00A81A21"/>
    <w:rsid w:val="00B36DA5"/>
    <w:rsid w:val="00B451E6"/>
    <w:rsid w:val="00B6761D"/>
    <w:rsid w:val="00B86141"/>
    <w:rsid w:val="00BC09FB"/>
    <w:rsid w:val="00BD1719"/>
    <w:rsid w:val="00BD2518"/>
    <w:rsid w:val="00BF1019"/>
    <w:rsid w:val="00C01A76"/>
    <w:rsid w:val="00C24358"/>
    <w:rsid w:val="00CB24E8"/>
    <w:rsid w:val="00CC56F7"/>
    <w:rsid w:val="00CF1097"/>
    <w:rsid w:val="00CF7628"/>
    <w:rsid w:val="00D114FB"/>
    <w:rsid w:val="00D17892"/>
    <w:rsid w:val="00D2630B"/>
    <w:rsid w:val="00DC310D"/>
    <w:rsid w:val="00DE2289"/>
    <w:rsid w:val="00DF45B0"/>
    <w:rsid w:val="00E07E0C"/>
    <w:rsid w:val="00E17689"/>
    <w:rsid w:val="00E32DC0"/>
    <w:rsid w:val="00E342E1"/>
    <w:rsid w:val="00E73205"/>
    <w:rsid w:val="00E8268C"/>
    <w:rsid w:val="00E87AB7"/>
    <w:rsid w:val="00EB7479"/>
    <w:rsid w:val="00EC0CCA"/>
    <w:rsid w:val="00EC2F91"/>
    <w:rsid w:val="00ED09E7"/>
    <w:rsid w:val="00ED34A6"/>
    <w:rsid w:val="00EF62BC"/>
    <w:rsid w:val="00F241B2"/>
    <w:rsid w:val="00F5217E"/>
    <w:rsid w:val="00F63C68"/>
    <w:rsid w:val="00F84E3B"/>
    <w:rsid w:val="00F91BDA"/>
    <w:rsid w:val="00FC2576"/>
    <w:rsid w:val="00FE743E"/>
    <w:rsid w:val="00FF7F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46752122"/>
  <w15:docId w15:val="{1EC53F97-B5EC-4621-A103-2C7DD5ABD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519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1A1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B676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B6761D"/>
  </w:style>
  <w:style w:type="paragraph" w:styleId="a6">
    <w:name w:val="footer"/>
    <w:basedOn w:val="a"/>
    <w:link w:val="a7"/>
    <w:uiPriority w:val="99"/>
    <w:unhideWhenUsed/>
    <w:rsid w:val="00B676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B6761D"/>
  </w:style>
  <w:style w:type="character" w:styleId="a8">
    <w:name w:val="Hyperlink"/>
    <w:basedOn w:val="a0"/>
    <w:uiPriority w:val="99"/>
    <w:unhideWhenUsed/>
    <w:rsid w:val="00EC0CCA"/>
    <w:rPr>
      <w:color w:val="0000FF" w:themeColor="hyperlink"/>
      <w:u w:val="single"/>
    </w:rPr>
  </w:style>
  <w:style w:type="paragraph" w:styleId="a9">
    <w:name w:val="Balloon Text"/>
    <w:basedOn w:val="a"/>
    <w:link w:val="aa"/>
    <w:uiPriority w:val="99"/>
    <w:semiHidden/>
    <w:unhideWhenUsed/>
    <w:rsid w:val="00540B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40B3F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A5622C"/>
    <w:rPr>
      <w:color w:val="808080"/>
    </w:rPr>
  </w:style>
  <w:style w:type="table" w:styleId="ac">
    <w:name w:val="Table Grid"/>
    <w:basedOn w:val="a1"/>
    <w:uiPriority w:val="59"/>
    <w:rsid w:val="00DF45B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34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2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9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Relationship Id="rId8" Type="http://schemas.openxmlformats.org/officeDocument/2006/relationships/hyperlink" Target="mailto:EEV_Baikal2005@mail.ru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9C8445-3709-4A82-B062-5513A98FCA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56</Words>
  <Characters>10015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Дмитрий Михайлович</cp:lastModifiedBy>
  <cp:revision>2</cp:revision>
  <dcterms:created xsi:type="dcterms:W3CDTF">2023-04-21T07:52:00Z</dcterms:created>
  <dcterms:modified xsi:type="dcterms:W3CDTF">2023-04-21T07:52:00Z</dcterms:modified>
</cp:coreProperties>
</file>